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224A" w:rsidRPr="008076F9" w:rsidRDefault="00E0622D" w:rsidP="00F03887">
      <w:pPr>
        <w:rPr>
          <w:rFonts w:ascii="Times New Roman" w:hAnsi="Times New Roman"/>
          <w:b/>
          <w:sz w:val="32"/>
          <w:szCs w:val="32"/>
          <w:u w:val="single"/>
        </w:rPr>
      </w:pPr>
      <w:r>
        <w:rPr>
          <w:rFonts w:ascii="Times New Roman" w:hAnsi="Times New Roman"/>
          <w:b/>
          <w:sz w:val="32"/>
          <w:szCs w:val="32"/>
          <w:u w:val="single"/>
        </w:rPr>
        <w:t>The</w:t>
      </w:r>
      <w:r w:rsidR="00F03887" w:rsidRPr="008076F9">
        <w:rPr>
          <w:rFonts w:ascii="Times New Roman" w:hAnsi="Times New Roman"/>
          <w:b/>
          <w:sz w:val="32"/>
          <w:szCs w:val="32"/>
          <w:u w:val="single"/>
        </w:rPr>
        <w:t xml:space="preserve"> Present Value </w:t>
      </w:r>
      <w:r w:rsidR="00481D11" w:rsidRPr="008076F9">
        <w:rPr>
          <w:rFonts w:ascii="Times New Roman" w:hAnsi="Times New Roman"/>
          <w:b/>
          <w:sz w:val="32"/>
          <w:szCs w:val="32"/>
          <w:u w:val="single"/>
        </w:rPr>
        <w:t>of an Annuity</w:t>
      </w:r>
    </w:p>
    <w:p w:rsidR="009604D4" w:rsidRPr="008076F9" w:rsidRDefault="009604D4" w:rsidP="00F03887">
      <w:pPr>
        <w:pStyle w:val="ListParagraph"/>
        <w:spacing w:before="240"/>
        <w:ind w:left="360" w:right="-58"/>
        <w:contextualSpacing w:val="0"/>
        <w:rPr>
          <w:rFonts w:ascii="Times New Roman" w:hAnsi="Times New Roman"/>
        </w:rPr>
      </w:pPr>
      <w:r w:rsidRPr="008076F9">
        <w:rPr>
          <w:rFonts w:ascii="Times New Roman" w:hAnsi="Times New Roman"/>
        </w:rPr>
        <w:t xml:space="preserve">The </w:t>
      </w:r>
      <w:r w:rsidRPr="008076F9">
        <w:rPr>
          <w:rFonts w:ascii="Times New Roman" w:hAnsi="Times New Roman"/>
          <w:b/>
          <w:i/>
        </w:rPr>
        <w:t>present value</w:t>
      </w:r>
      <w:r w:rsidRPr="008076F9">
        <w:rPr>
          <w:rFonts w:ascii="Times New Roman" w:hAnsi="Times New Roman"/>
        </w:rPr>
        <w:t xml:space="preserve"> of an annuity is the </w:t>
      </w:r>
      <w:r w:rsidR="00481D11" w:rsidRPr="008076F9">
        <w:rPr>
          <w:rFonts w:ascii="Times New Roman" w:hAnsi="Times New Roman"/>
          <w:b/>
          <w:i/>
        </w:rPr>
        <w:t>principal</w:t>
      </w:r>
      <w:r w:rsidRPr="008076F9">
        <w:rPr>
          <w:rFonts w:ascii="Times New Roman" w:hAnsi="Times New Roman"/>
        </w:rPr>
        <w:t xml:space="preserve"> that </w:t>
      </w:r>
      <w:proofErr w:type="gramStart"/>
      <w:r w:rsidRPr="008076F9">
        <w:rPr>
          <w:rFonts w:ascii="Times New Roman" w:hAnsi="Times New Roman"/>
        </w:rPr>
        <w:t>must be invested</w:t>
      </w:r>
      <w:proofErr w:type="gramEnd"/>
      <w:r w:rsidRPr="008076F9">
        <w:rPr>
          <w:rFonts w:ascii="Times New Roman" w:hAnsi="Times New Roman"/>
        </w:rPr>
        <w:t xml:space="preserve"> </w:t>
      </w:r>
      <w:r w:rsidRPr="008076F9">
        <w:rPr>
          <w:rFonts w:ascii="Times New Roman" w:hAnsi="Times New Roman"/>
          <w:b/>
          <w:i/>
        </w:rPr>
        <w:t>TODAY</w:t>
      </w:r>
      <w:r w:rsidRPr="008076F9">
        <w:rPr>
          <w:rFonts w:ascii="Times New Roman" w:hAnsi="Times New Roman"/>
        </w:rPr>
        <w:t xml:space="preserve"> to provide </w:t>
      </w:r>
      <w:r w:rsidR="00481D11" w:rsidRPr="008076F9">
        <w:rPr>
          <w:rFonts w:ascii="Times New Roman" w:hAnsi="Times New Roman"/>
        </w:rPr>
        <w:t>regular payments</w:t>
      </w:r>
      <w:r w:rsidR="00B96BF6">
        <w:rPr>
          <w:rFonts w:ascii="Times New Roman" w:hAnsi="Times New Roman"/>
        </w:rPr>
        <w:t xml:space="preserve"> in the future.</w:t>
      </w:r>
    </w:p>
    <w:p w:rsidR="009604D4" w:rsidRPr="008076F9" w:rsidRDefault="008076F9" w:rsidP="008076F9">
      <w:pPr>
        <w:tabs>
          <w:tab w:val="left" w:pos="3267"/>
        </w:tabs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9604D4" w:rsidRPr="008076F9" w:rsidRDefault="0058131C" w:rsidP="009604D4">
      <w:pPr>
        <w:rPr>
          <w:rFonts w:ascii="Times New Roman" w:hAnsi="Times New Roman"/>
        </w:rPr>
      </w:pPr>
      <w:r w:rsidRPr="008076F9">
        <w:rPr>
          <w:rFonts w:ascii="Times New Roman" w:hAnsi="Times New Roman"/>
          <w:noProof/>
          <w:lang w:val="en-US"/>
        </w:rPr>
        <mc:AlternateContent>
          <mc:Choice Requires="wps">
            <w:drawing>
              <wp:inline distT="0" distB="0" distL="0" distR="0">
                <wp:extent cx="6900333" cy="1591945"/>
                <wp:effectExtent l="0" t="0" r="72390" b="84455"/>
                <wp:docPr id="2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0333" cy="1591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71842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9604D4" w:rsidRPr="00F92884" w:rsidRDefault="009604D4" w:rsidP="009604D4">
                            <w:pPr>
                              <w:spacing w:after="120"/>
                              <w:rPr>
                                <w:rFonts w:ascii="Times New Roman" w:hAnsi="Times New Roman"/>
                              </w:rPr>
                            </w:pPr>
                            <w:r w:rsidRPr="00F92884">
                              <w:rPr>
                                <w:rFonts w:ascii="Times New Roman" w:hAnsi="Times New Roman"/>
                              </w:rPr>
                              <w:t xml:space="preserve">The </w:t>
                            </w:r>
                            <w:r w:rsidRPr="00F92884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PRESENT VALUE</w:t>
                            </w:r>
                            <w:r w:rsidRPr="00F92884">
                              <w:rPr>
                                <w:rFonts w:ascii="Times New Roman" w:hAnsi="Times New Roman"/>
                              </w:rPr>
                              <w:t xml:space="preserve"> of an ordinary simple annuity is given by the </w:t>
                            </w:r>
                            <w:proofErr w:type="gramStart"/>
                            <w:r w:rsidRPr="00F92884">
                              <w:rPr>
                                <w:rFonts w:ascii="Times New Roman" w:hAnsi="Times New Roman"/>
                              </w:rPr>
                              <w:t xml:space="preserve">formula  </w:t>
                            </w:r>
                            <w:proofErr w:type="gramEnd"/>
                            <w:r w:rsidRPr="00F92884">
                              <w:rPr>
                                <w:rFonts w:ascii="Times New Roman" w:hAnsi="Times New Roman"/>
                                <w:position w:val="-24"/>
                              </w:rPr>
                              <w:object w:dxaOrig="2253" w:dyaOrig="73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12.65pt;height:36.65pt">
                                  <v:imagedata r:id="rId8" o:title=""/>
                                </v:shape>
                                <o:OLEObject Type="Embed" ProgID="Equation.DSMT4" ShapeID="_x0000_i1026" DrawAspect="Content" ObjectID="_1636040751" r:id="rId9"/>
                              </w:object>
                            </w:r>
                            <w:r w:rsidRPr="00F92884">
                              <w:rPr>
                                <w:rFonts w:ascii="Times New Roman" w:hAnsi="Times New Roman"/>
                              </w:rPr>
                              <w:t>, where</w:t>
                            </w:r>
                          </w:p>
                          <w:p w:rsidR="0095076F" w:rsidRPr="00F92884" w:rsidRDefault="0095076F" w:rsidP="00F92884">
                            <w:pPr>
                              <w:tabs>
                                <w:tab w:val="left" w:pos="5490"/>
                              </w:tabs>
                              <w:ind w:left="360"/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  <w:r w:rsidRPr="00F92884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PV =</w:t>
                            </w:r>
                            <w:r w:rsidRPr="00F92884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ab/>
                            </w:r>
                            <w:proofErr w:type="spellStart"/>
                            <w:r w:rsidRPr="00F92884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i</w:t>
                            </w:r>
                            <w:proofErr w:type="spellEnd"/>
                            <w:r w:rsidRPr="00F92884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 xml:space="preserve"> =</w:t>
                            </w:r>
                          </w:p>
                          <w:p w:rsidR="0095076F" w:rsidRPr="00F92884" w:rsidRDefault="0095076F" w:rsidP="0095076F">
                            <w:pPr>
                              <w:tabs>
                                <w:tab w:val="left" w:pos="4680"/>
                              </w:tabs>
                              <w:spacing w:after="180"/>
                              <w:ind w:left="360"/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</w:p>
                          <w:p w:rsidR="0095076F" w:rsidRPr="00F92884" w:rsidRDefault="0095076F" w:rsidP="00F92884">
                            <w:pPr>
                              <w:tabs>
                                <w:tab w:val="left" w:pos="5490"/>
                              </w:tabs>
                              <w:ind w:left="360"/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  <w:r w:rsidRPr="00F92884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R =</w:t>
                            </w:r>
                            <w:r w:rsidRPr="00F92884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ab/>
                              <w:t>n =</w:t>
                            </w:r>
                          </w:p>
                          <w:p w:rsidR="0095076F" w:rsidRPr="00F92884" w:rsidRDefault="0095076F" w:rsidP="0095076F">
                            <w:pPr>
                              <w:tabs>
                                <w:tab w:val="left" w:pos="4680"/>
                              </w:tabs>
                              <w:ind w:left="360"/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</w:p>
                          <w:p w:rsidR="0095076F" w:rsidRPr="00F92884" w:rsidRDefault="0095076F" w:rsidP="0095076F">
                            <w:pPr>
                              <w:tabs>
                                <w:tab w:val="left" w:pos="4680"/>
                              </w:tabs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  <w:r w:rsidRPr="00F92884">
                              <w:rPr>
                                <w:rFonts w:ascii="Times New Roman" w:hAnsi="Times New Roman"/>
                              </w:rPr>
                              <w:t xml:space="preserve">This formula </w:t>
                            </w:r>
                            <w:proofErr w:type="gramStart"/>
                            <w:r w:rsidRPr="00F92884">
                              <w:rPr>
                                <w:rFonts w:ascii="Times New Roman" w:hAnsi="Times New Roman"/>
                              </w:rPr>
                              <w:t>can only be used</w:t>
                            </w:r>
                            <w:proofErr w:type="gramEnd"/>
                            <w:r w:rsidRPr="00F92884">
                              <w:rPr>
                                <w:rFonts w:ascii="Times New Roman" w:hAnsi="Times New Roman"/>
                              </w:rPr>
                              <w:t xml:space="preserve"> when the </w:t>
                            </w:r>
                            <w:r w:rsidRPr="00F92884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payment interval is the same as the compounding period</w:t>
                            </w:r>
                          </w:p>
                          <w:p w:rsidR="009604D4" w:rsidRPr="00F92884" w:rsidRDefault="009604D4" w:rsidP="0095076F">
                            <w:pPr>
                              <w:tabs>
                                <w:tab w:val="left" w:pos="4680"/>
                              </w:tabs>
                              <w:ind w:left="360"/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width:543.35pt;height:125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">
                <v:shadow on="t" opacity=".5" offset="4pt,4pt"/>
                <v:textbox>
                  <w:txbxContent>
                    <w:p w:rsidR="009604D4" w:rsidRPr="00F92884" w:rsidRDefault="009604D4" w:rsidP="009604D4">
                      <w:pPr>
                        <w:spacing w:after="120"/>
                        <w:rPr>
                          <w:rFonts w:ascii="Times New Roman" w:hAnsi="Times New Roman"/>
                        </w:rPr>
                      </w:pPr>
                      <w:r w:rsidRPr="00F92884">
                        <w:rPr>
                          <w:rFonts w:ascii="Times New Roman" w:hAnsi="Times New Roman"/>
                        </w:rPr>
                        <w:t xml:space="preserve">The </w:t>
                      </w:r>
                      <w:r w:rsidRPr="00F92884">
                        <w:rPr>
                          <w:rFonts w:ascii="Times New Roman" w:hAnsi="Times New Roman"/>
                          <w:b/>
                          <w:i/>
                        </w:rPr>
                        <w:t>PRESENT VALUE</w:t>
                      </w:r>
                      <w:r w:rsidRPr="00F92884">
                        <w:rPr>
                          <w:rFonts w:ascii="Times New Roman" w:hAnsi="Times New Roman"/>
                        </w:rPr>
                        <w:t xml:space="preserve"> of an ordinary simple annuity is given by the </w:t>
                      </w:r>
                      <w:proofErr w:type="gramStart"/>
                      <w:r w:rsidRPr="00F92884">
                        <w:rPr>
                          <w:rFonts w:ascii="Times New Roman" w:hAnsi="Times New Roman"/>
                        </w:rPr>
                        <w:t xml:space="preserve">formula  </w:t>
                      </w:r>
                      <w:proofErr w:type="gramEnd"/>
                      <w:r w:rsidRPr="00F92884">
                        <w:rPr>
                          <w:rFonts w:ascii="Times New Roman" w:hAnsi="Times New Roman"/>
                          <w:position w:val="-24"/>
                        </w:rPr>
                        <w:object w:dxaOrig="2253" w:dyaOrig="733">
                          <v:shape id="_x0000_i1026" type="#_x0000_t75" style="width:112.65pt;height:36.65pt">
                            <v:imagedata r:id="rId8" o:title=""/>
                          </v:shape>
                          <o:OLEObject Type="Embed" ProgID="Equation.DSMT4" ShapeID="_x0000_i1026" DrawAspect="Content" ObjectID="_1636040751" r:id="rId10"/>
                        </w:object>
                      </w:r>
                      <w:r w:rsidRPr="00F92884">
                        <w:rPr>
                          <w:rFonts w:ascii="Times New Roman" w:hAnsi="Times New Roman"/>
                        </w:rPr>
                        <w:t>, where</w:t>
                      </w:r>
                    </w:p>
                    <w:p w:rsidR="0095076F" w:rsidRPr="00F92884" w:rsidRDefault="0095076F" w:rsidP="00F92884">
                      <w:pPr>
                        <w:tabs>
                          <w:tab w:val="left" w:pos="5490"/>
                        </w:tabs>
                        <w:ind w:left="360"/>
                        <w:rPr>
                          <w:rFonts w:ascii="Times New Roman" w:hAnsi="Times New Roman"/>
                          <w:b/>
                          <w:i/>
                        </w:rPr>
                      </w:pPr>
                      <w:r w:rsidRPr="00F92884">
                        <w:rPr>
                          <w:rFonts w:ascii="Times New Roman" w:hAnsi="Times New Roman"/>
                          <w:b/>
                          <w:i/>
                        </w:rPr>
                        <w:t>PV =</w:t>
                      </w:r>
                      <w:r w:rsidRPr="00F92884">
                        <w:rPr>
                          <w:rFonts w:ascii="Times New Roman" w:hAnsi="Times New Roman"/>
                          <w:b/>
                          <w:i/>
                        </w:rPr>
                        <w:tab/>
                      </w:r>
                      <w:proofErr w:type="spellStart"/>
                      <w:r w:rsidRPr="00F92884">
                        <w:rPr>
                          <w:rFonts w:ascii="Times New Roman" w:hAnsi="Times New Roman"/>
                          <w:b/>
                          <w:i/>
                        </w:rPr>
                        <w:t>i</w:t>
                      </w:r>
                      <w:proofErr w:type="spellEnd"/>
                      <w:r w:rsidRPr="00F92884">
                        <w:rPr>
                          <w:rFonts w:ascii="Times New Roman" w:hAnsi="Times New Roman"/>
                          <w:b/>
                          <w:i/>
                        </w:rPr>
                        <w:t xml:space="preserve"> =</w:t>
                      </w:r>
                    </w:p>
                    <w:p w:rsidR="0095076F" w:rsidRPr="00F92884" w:rsidRDefault="0095076F" w:rsidP="0095076F">
                      <w:pPr>
                        <w:tabs>
                          <w:tab w:val="left" w:pos="4680"/>
                        </w:tabs>
                        <w:spacing w:after="180"/>
                        <w:ind w:left="360"/>
                        <w:rPr>
                          <w:rFonts w:ascii="Times New Roman" w:hAnsi="Times New Roman"/>
                          <w:b/>
                          <w:i/>
                        </w:rPr>
                      </w:pPr>
                    </w:p>
                    <w:p w:rsidR="0095076F" w:rsidRPr="00F92884" w:rsidRDefault="0095076F" w:rsidP="00F92884">
                      <w:pPr>
                        <w:tabs>
                          <w:tab w:val="left" w:pos="5490"/>
                        </w:tabs>
                        <w:ind w:left="360"/>
                        <w:rPr>
                          <w:rFonts w:ascii="Times New Roman" w:hAnsi="Times New Roman"/>
                          <w:b/>
                          <w:i/>
                        </w:rPr>
                      </w:pPr>
                      <w:r w:rsidRPr="00F92884">
                        <w:rPr>
                          <w:rFonts w:ascii="Times New Roman" w:hAnsi="Times New Roman"/>
                          <w:b/>
                          <w:i/>
                        </w:rPr>
                        <w:t>R =</w:t>
                      </w:r>
                      <w:r w:rsidRPr="00F92884">
                        <w:rPr>
                          <w:rFonts w:ascii="Times New Roman" w:hAnsi="Times New Roman"/>
                          <w:b/>
                          <w:i/>
                        </w:rPr>
                        <w:tab/>
                        <w:t>n =</w:t>
                      </w:r>
                    </w:p>
                    <w:p w:rsidR="0095076F" w:rsidRPr="00F92884" w:rsidRDefault="0095076F" w:rsidP="0095076F">
                      <w:pPr>
                        <w:tabs>
                          <w:tab w:val="left" w:pos="4680"/>
                        </w:tabs>
                        <w:ind w:left="360"/>
                        <w:rPr>
                          <w:rFonts w:ascii="Times New Roman" w:hAnsi="Times New Roman"/>
                          <w:b/>
                          <w:i/>
                        </w:rPr>
                      </w:pPr>
                    </w:p>
                    <w:p w:rsidR="0095076F" w:rsidRPr="00F92884" w:rsidRDefault="0095076F" w:rsidP="0095076F">
                      <w:pPr>
                        <w:tabs>
                          <w:tab w:val="left" w:pos="4680"/>
                        </w:tabs>
                        <w:rPr>
                          <w:rFonts w:ascii="Times New Roman" w:hAnsi="Times New Roman"/>
                          <w:b/>
                          <w:i/>
                        </w:rPr>
                      </w:pPr>
                      <w:r w:rsidRPr="00F92884">
                        <w:rPr>
                          <w:rFonts w:ascii="Times New Roman" w:hAnsi="Times New Roman"/>
                        </w:rPr>
                        <w:t xml:space="preserve">This formula </w:t>
                      </w:r>
                      <w:proofErr w:type="gramStart"/>
                      <w:r w:rsidRPr="00F92884">
                        <w:rPr>
                          <w:rFonts w:ascii="Times New Roman" w:hAnsi="Times New Roman"/>
                        </w:rPr>
                        <w:t>can only be used</w:t>
                      </w:r>
                      <w:proofErr w:type="gramEnd"/>
                      <w:r w:rsidRPr="00F92884">
                        <w:rPr>
                          <w:rFonts w:ascii="Times New Roman" w:hAnsi="Times New Roman"/>
                        </w:rPr>
                        <w:t xml:space="preserve"> when the </w:t>
                      </w:r>
                      <w:r w:rsidRPr="00F92884">
                        <w:rPr>
                          <w:rFonts w:ascii="Times New Roman" w:hAnsi="Times New Roman"/>
                          <w:b/>
                          <w:i/>
                        </w:rPr>
                        <w:t>payment interval is the same as the compounding period</w:t>
                      </w:r>
                    </w:p>
                    <w:p w:rsidR="009604D4" w:rsidRPr="00F92884" w:rsidRDefault="009604D4" w:rsidP="0095076F">
                      <w:pPr>
                        <w:tabs>
                          <w:tab w:val="left" w:pos="4680"/>
                        </w:tabs>
                        <w:ind w:left="360"/>
                        <w:rPr>
                          <w:rFonts w:ascii="Times New Roman" w:hAnsi="Times New Roman"/>
                          <w:b/>
                          <w:i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9604D4" w:rsidRPr="008076F9" w:rsidRDefault="009604D4" w:rsidP="009604D4">
      <w:pPr>
        <w:rPr>
          <w:rFonts w:ascii="Times New Roman" w:hAnsi="Times New Roman"/>
        </w:rPr>
      </w:pPr>
    </w:p>
    <w:p w:rsidR="00B96BF6" w:rsidRDefault="00B96BF6" w:rsidP="009604D4">
      <w:pPr>
        <w:spacing w:before="120" w:after="120"/>
        <w:ind w:left="1440" w:hanging="1440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Example 1</w:t>
      </w:r>
      <w:r w:rsidR="00F92884">
        <w:rPr>
          <w:rFonts w:ascii="Times New Roman" w:hAnsi="Times New Roman"/>
          <w:b/>
          <w:i/>
        </w:rPr>
        <w:t xml:space="preserve"> – </w:t>
      </w:r>
      <w:r>
        <w:rPr>
          <w:rFonts w:ascii="Times New Roman" w:hAnsi="Times New Roman"/>
          <w:b/>
          <w:i/>
        </w:rPr>
        <w:t>Providing for an Annuity</w:t>
      </w:r>
    </w:p>
    <w:p w:rsidR="00516E5B" w:rsidRPr="008076F9" w:rsidRDefault="009604D4" w:rsidP="00B96BF6">
      <w:pPr>
        <w:spacing w:before="120" w:after="120"/>
        <w:rPr>
          <w:rFonts w:ascii="Times New Roman" w:hAnsi="Times New Roman"/>
        </w:rPr>
      </w:pPr>
      <w:r w:rsidRPr="008076F9">
        <w:rPr>
          <w:rFonts w:ascii="Times New Roman" w:hAnsi="Times New Roman"/>
        </w:rPr>
        <w:t xml:space="preserve">Victor wants to withdraw $700 at the end of each month for 8 months, starting 1 month from now.  His bank account earns 5.4% per year compounded monthly.  </w:t>
      </w:r>
    </w:p>
    <w:p w:rsidR="009604D4" w:rsidRPr="008076F9" w:rsidRDefault="009604D4" w:rsidP="00516E5B">
      <w:pPr>
        <w:pStyle w:val="ListParagraph"/>
        <w:numPr>
          <w:ilvl w:val="0"/>
          <w:numId w:val="47"/>
        </w:numPr>
        <w:spacing w:before="240"/>
        <w:contextualSpacing w:val="0"/>
        <w:rPr>
          <w:rFonts w:ascii="Times New Roman" w:hAnsi="Times New Roman"/>
        </w:rPr>
      </w:pPr>
      <w:r w:rsidRPr="008076F9">
        <w:rPr>
          <w:rFonts w:ascii="Times New Roman" w:hAnsi="Times New Roman"/>
        </w:rPr>
        <w:t>How much must Vict</w:t>
      </w:r>
      <w:r w:rsidR="00550756" w:rsidRPr="008076F9">
        <w:rPr>
          <w:rFonts w:ascii="Times New Roman" w:hAnsi="Times New Roman"/>
        </w:rPr>
        <w:t>o</w:t>
      </w:r>
      <w:r w:rsidRPr="008076F9">
        <w:rPr>
          <w:rFonts w:ascii="Times New Roman" w:hAnsi="Times New Roman"/>
        </w:rPr>
        <w:t>r deposit in his account TODAY to pay for the withdrawals?</w:t>
      </w:r>
    </w:p>
    <w:p w:rsidR="00463937" w:rsidRDefault="00463937" w:rsidP="009604D4">
      <w:pPr>
        <w:spacing w:before="240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 xml:space="preserve">Type: </w:t>
      </w:r>
    </w:p>
    <w:p w:rsidR="009604D4" w:rsidRPr="008076F9" w:rsidRDefault="00550756" w:rsidP="009604D4">
      <w:pPr>
        <w:spacing w:before="240"/>
        <w:rPr>
          <w:rFonts w:ascii="Times New Roman" w:hAnsi="Times New Roman"/>
        </w:rPr>
      </w:pPr>
      <w:r w:rsidRPr="008076F9">
        <w:rPr>
          <w:rFonts w:ascii="Times New Roman" w:hAnsi="Times New Roman"/>
          <w:b/>
          <w:i/>
        </w:rPr>
        <w:t>PV</w:t>
      </w:r>
      <w:r w:rsidR="009604D4" w:rsidRPr="008076F9">
        <w:rPr>
          <w:rFonts w:ascii="Times New Roman" w:hAnsi="Times New Roman"/>
          <w:b/>
          <w:i/>
        </w:rPr>
        <w:t xml:space="preserve"> </w:t>
      </w:r>
      <w:proofErr w:type="gramStart"/>
      <w:r w:rsidR="009604D4" w:rsidRPr="008076F9">
        <w:rPr>
          <w:rFonts w:ascii="Times New Roman" w:hAnsi="Times New Roman"/>
          <w:b/>
          <w:i/>
        </w:rPr>
        <w:t>=</w:t>
      </w:r>
      <w:r w:rsidR="00557EA2" w:rsidRPr="008076F9">
        <w:rPr>
          <w:rFonts w:ascii="Times New Roman" w:hAnsi="Times New Roman"/>
          <w:b/>
          <w:i/>
        </w:rPr>
        <w:t xml:space="preserve"> ?</w:t>
      </w:r>
      <w:proofErr w:type="gramEnd"/>
    </w:p>
    <w:p w:rsidR="009604D4" w:rsidRPr="008076F9" w:rsidRDefault="009604D4" w:rsidP="009604D4">
      <w:pPr>
        <w:spacing w:before="240"/>
        <w:rPr>
          <w:rFonts w:ascii="Times New Roman" w:hAnsi="Times New Roman"/>
        </w:rPr>
      </w:pPr>
      <w:r w:rsidRPr="008076F9">
        <w:rPr>
          <w:rFonts w:ascii="Times New Roman" w:hAnsi="Times New Roman"/>
          <w:b/>
          <w:i/>
        </w:rPr>
        <w:t>R =</w:t>
      </w:r>
    </w:p>
    <w:p w:rsidR="009604D4" w:rsidRPr="008076F9" w:rsidRDefault="009604D4" w:rsidP="009604D4">
      <w:pPr>
        <w:spacing w:before="240"/>
        <w:rPr>
          <w:rFonts w:ascii="Times New Roman" w:hAnsi="Times New Roman"/>
        </w:rPr>
      </w:pPr>
      <w:proofErr w:type="spellStart"/>
      <w:r w:rsidRPr="008076F9">
        <w:rPr>
          <w:rFonts w:ascii="Times New Roman" w:hAnsi="Times New Roman"/>
          <w:b/>
          <w:i/>
        </w:rPr>
        <w:t>i</w:t>
      </w:r>
      <w:proofErr w:type="spellEnd"/>
      <w:r w:rsidRPr="008076F9">
        <w:rPr>
          <w:rFonts w:ascii="Times New Roman" w:hAnsi="Times New Roman"/>
          <w:b/>
          <w:i/>
        </w:rPr>
        <w:t xml:space="preserve"> =</w:t>
      </w:r>
    </w:p>
    <w:p w:rsidR="009604D4" w:rsidRPr="008076F9" w:rsidRDefault="009604D4" w:rsidP="0095076F">
      <w:pPr>
        <w:spacing w:before="360"/>
        <w:rPr>
          <w:rFonts w:ascii="Times New Roman" w:hAnsi="Times New Roman"/>
        </w:rPr>
      </w:pPr>
      <w:r w:rsidRPr="008076F9">
        <w:rPr>
          <w:rFonts w:ascii="Times New Roman" w:hAnsi="Times New Roman"/>
          <w:b/>
          <w:i/>
        </w:rPr>
        <w:t>n =</w:t>
      </w:r>
    </w:p>
    <w:p w:rsidR="009604D4" w:rsidRPr="008076F9" w:rsidRDefault="009604D4" w:rsidP="009604D4">
      <w:pPr>
        <w:spacing w:before="120"/>
        <w:rPr>
          <w:rFonts w:ascii="Times New Roman" w:hAnsi="Times New Roman"/>
        </w:rPr>
      </w:pPr>
    </w:p>
    <w:p w:rsidR="00516E5B" w:rsidRPr="008076F9" w:rsidRDefault="00516E5B" w:rsidP="009604D4">
      <w:pPr>
        <w:spacing w:before="120"/>
        <w:rPr>
          <w:rFonts w:ascii="Times New Roman" w:hAnsi="Times New Roman"/>
        </w:rPr>
      </w:pPr>
    </w:p>
    <w:p w:rsidR="0095076F" w:rsidRPr="008076F9" w:rsidRDefault="0095076F" w:rsidP="009604D4">
      <w:pPr>
        <w:spacing w:before="120"/>
        <w:rPr>
          <w:rFonts w:ascii="Times New Roman" w:hAnsi="Times New Roman"/>
        </w:rPr>
      </w:pPr>
    </w:p>
    <w:p w:rsidR="00DC4872" w:rsidRPr="008076F9" w:rsidRDefault="00DC4872" w:rsidP="009604D4">
      <w:pPr>
        <w:spacing w:before="120"/>
        <w:rPr>
          <w:rFonts w:ascii="Times New Roman" w:hAnsi="Times New Roman"/>
        </w:rPr>
      </w:pPr>
    </w:p>
    <w:p w:rsidR="009604D4" w:rsidRPr="008076F9" w:rsidRDefault="009604D4" w:rsidP="009604D4">
      <w:pPr>
        <w:spacing w:before="120"/>
        <w:rPr>
          <w:rFonts w:ascii="Times New Roman" w:hAnsi="Times New Roman"/>
        </w:rPr>
      </w:pPr>
    </w:p>
    <w:p w:rsidR="00516E5B" w:rsidRPr="008076F9" w:rsidRDefault="0058131C" w:rsidP="00516E5B">
      <w:pPr>
        <w:rPr>
          <w:rFonts w:ascii="Times New Roman" w:hAnsi="Times New Roman"/>
        </w:rPr>
      </w:pPr>
      <w:r w:rsidRPr="008076F9">
        <w:rPr>
          <w:rFonts w:ascii="Times New Roman" w:hAnsi="Times New Roman"/>
          <w:noProof/>
          <w:lang w:val="en-US"/>
        </w:rPr>
        <mc:AlternateContent>
          <mc:Choice Requires="wps">
            <w:drawing>
              <wp:inline distT="0" distB="0" distL="0" distR="0">
                <wp:extent cx="6456680" cy="294640"/>
                <wp:effectExtent l="7620" t="10160" r="50800" b="47625"/>
                <wp:docPr id="1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56680" cy="294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71842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516E5B" w:rsidRPr="00FE2EAA" w:rsidRDefault="00516E5B" w:rsidP="00516E5B">
                            <w:pPr>
                              <w:spacing w:after="120"/>
                              <w:rPr>
                                <w:rFonts w:asciiTheme="minorHAnsi" w:hAnsiTheme="minorHAnsi" w:cstheme="minorHAnsi"/>
                              </w:rPr>
                            </w:pPr>
                            <w:r>
                              <w:t xml:space="preserve">The </w:t>
                            </w:r>
                            <w:r>
                              <w:rPr>
                                <w:b/>
                                <w:i/>
                              </w:rPr>
                              <w:t>INTEREST</w:t>
                            </w:r>
                            <w:r>
                              <w:t xml:space="preserve"> of an ordinary simple annuity is given by the </w:t>
                            </w:r>
                            <w:proofErr w:type="gramStart"/>
                            <w:r>
                              <w:t xml:space="preserve">formula  </w:t>
                            </w:r>
                            <w:proofErr w:type="gramEnd"/>
                            <w:r w:rsidRPr="00FE2EAA">
                              <w:rPr>
                                <w:position w:val="-6"/>
                              </w:rPr>
                              <w:object w:dxaOrig="1347" w:dyaOrig="253">
                                <v:shape id="_x0000_i1028" type="#_x0000_t75" style="width:67.35pt;height:12.65pt">
                                  <v:imagedata r:id="rId11" o:title=""/>
                                </v:shape>
                                <o:OLEObject Type="Embed" ProgID="Equation.DSMT4" ShapeID="_x0000_i1028" DrawAspect="Content" ObjectID="_1636040752" r:id="rId12"/>
                              </w:object>
                            </w:r>
                            <w:r>
                              <w:t>, where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  <w:r w:rsidRPr="00FE2EAA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I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t xml:space="preserve"> is interest amou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2" o:spid="_x0000_s1030" type="#_x0000_t202" style="width:508.4pt;height:2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">
                <v:shadow on="t" opacity=".5" offset="4pt,4pt"/>
                <v:textbox>
                  <w:txbxContent>
                    <w:p w:rsidR="00516E5B" w:rsidRPr="00FE2EAA" w:rsidRDefault="00516E5B" w:rsidP="00516E5B">
                      <w:pPr>
                        <w:spacing w:after="120"/>
                        <w:rPr>
                          <w:rFonts w:asciiTheme="minorHAnsi" w:hAnsiTheme="minorHAnsi" w:cstheme="minorHAnsi"/>
                        </w:rPr>
                      </w:pPr>
                      <w:r>
                        <w:t xml:space="preserve">The </w:t>
                      </w:r>
                      <w:r>
                        <w:rPr>
                          <w:b/>
                          <w:i/>
                        </w:rPr>
                        <w:t>INTEREST</w:t>
                      </w:r>
                      <w:r>
                        <w:t xml:space="preserve"> of an ordinary simple annuity is given by the </w:t>
                      </w:r>
                      <w:proofErr w:type="gramStart"/>
                      <w:r>
                        <w:t xml:space="preserve">formula  </w:t>
                      </w:r>
                      <w:proofErr w:type="gramEnd"/>
                      <w:r w:rsidRPr="00FE2EAA">
                        <w:rPr>
                          <w:position w:val="-6"/>
                        </w:rPr>
                        <w:object w:dxaOrig="1347" w:dyaOrig="253">
                          <v:shape id="_x0000_i1032" type="#_x0000_t75" style="width:67.35pt;height:12.65pt">
                            <v:imagedata r:id="rId20" o:title=""/>
                          </v:shape>
                          <o:OLEObject Type="Embed" ProgID="Equation.DSMT4" ShapeID="_x0000_i1032" DrawAspect="Content" ObjectID="_1636016048" r:id="rId21"/>
                        </w:object>
                      </w:r>
                      <w:r>
                        <w:t>, where</w:t>
                      </w:r>
                      <w:r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  <w:r w:rsidRPr="00FE2EAA">
                        <w:rPr>
                          <w:rFonts w:ascii="Times New Roman" w:hAnsi="Times New Roman"/>
                          <w:b/>
                          <w:i/>
                        </w:rPr>
                        <w:t>I</w:t>
                      </w:r>
                      <w:r>
                        <w:rPr>
                          <w:rFonts w:asciiTheme="minorHAnsi" w:hAnsiTheme="minorHAnsi" w:cstheme="minorHAnsi"/>
                        </w:rPr>
                        <w:t xml:space="preserve"> is interest amount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16E5B" w:rsidRPr="008076F9" w:rsidRDefault="00516E5B" w:rsidP="00516E5B">
      <w:pPr>
        <w:rPr>
          <w:rFonts w:ascii="Times New Roman" w:hAnsi="Times New Roman"/>
        </w:rPr>
      </w:pPr>
    </w:p>
    <w:p w:rsidR="00516E5B" w:rsidRPr="008076F9" w:rsidRDefault="00516E5B" w:rsidP="00516E5B">
      <w:pPr>
        <w:pStyle w:val="ListParagraph"/>
        <w:numPr>
          <w:ilvl w:val="0"/>
          <w:numId w:val="47"/>
        </w:numPr>
        <w:contextualSpacing w:val="0"/>
        <w:rPr>
          <w:rFonts w:ascii="Times New Roman" w:hAnsi="Times New Roman"/>
        </w:rPr>
      </w:pPr>
      <w:r w:rsidRPr="008076F9">
        <w:rPr>
          <w:rFonts w:ascii="Times New Roman" w:hAnsi="Times New Roman"/>
        </w:rPr>
        <w:t>How much interest did the annuity earn?</w:t>
      </w:r>
    </w:p>
    <w:p w:rsidR="009604D4" w:rsidRPr="008076F9" w:rsidRDefault="009604D4" w:rsidP="00931048">
      <w:pPr>
        <w:rPr>
          <w:rFonts w:ascii="Times New Roman" w:hAnsi="Times New Roman"/>
        </w:rPr>
      </w:pPr>
    </w:p>
    <w:p w:rsidR="00516E5B" w:rsidRPr="008076F9" w:rsidRDefault="00516E5B" w:rsidP="00931048">
      <w:pPr>
        <w:rPr>
          <w:rFonts w:ascii="Times New Roman" w:hAnsi="Times New Roman"/>
        </w:rPr>
      </w:pPr>
    </w:p>
    <w:p w:rsidR="00516E5B" w:rsidRPr="008076F9" w:rsidRDefault="00516E5B" w:rsidP="00931048">
      <w:pPr>
        <w:rPr>
          <w:rFonts w:ascii="Times New Roman" w:hAnsi="Times New Roman"/>
        </w:rPr>
      </w:pPr>
    </w:p>
    <w:p w:rsidR="00516E5B" w:rsidRPr="008076F9" w:rsidRDefault="00516E5B" w:rsidP="00931048">
      <w:pPr>
        <w:rPr>
          <w:rFonts w:ascii="Times New Roman" w:hAnsi="Times New Roman"/>
        </w:rPr>
      </w:pPr>
    </w:p>
    <w:p w:rsidR="00516E5B" w:rsidRPr="008076F9" w:rsidRDefault="00516E5B" w:rsidP="00931048">
      <w:pPr>
        <w:rPr>
          <w:rFonts w:ascii="Times New Roman" w:hAnsi="Times New Roman"/>
        </w:rPr>
      </w:pPr>
    </w:p>
    <w:p w:rsidR="00516E5B" w:rsidRPr="008076F9" w:rsidRDefault="00516E5B" w:rsidP="00931048">
      <w:pPr>
        <w:rPr>
          <w:rFonts w:ascii="Times New Roman" w:hAnsi="Times New Roman"/>
        </w:rPr>
      </w:pPr>
    </w:p>
    <w:p w:rsidR="00516E5B" w:rsidRPr="008076F9" w:rsidRDefault="00516E5B" w:rsidP="00931048">
      <w:pPr>
        <w:rPr>
          <w:rFonts w:ascii="Times New Roman" w:hAnsi="Times New Roman"/>
        </w:rPr>
      </w:pPr>
    </w:p>
    <w:p w:rsidR="00EC7098" w:rsidRPr="008076F9" w:rsidRDefault="00EC7098" w:rsidP="00931048">
      <w:pPr>
        <w:rPr>
          <w:rFonts w:ascii="Times New Roman" w:hAnsi="Times New Roman"/>
        </w:rPr>
      </w:pPr>
    </w:p>
    <w:p w:rsidR="00EC7098" w:rsidRDefault="00EC7098" w:rsidP="00931048">
      <w:pPr>
        <w:rPr>
          <w:rFonts w:ascii="Times New Roman" w:hAnsi="Times New Roman"/>
        </w:rPr>
      </w:pPr>
    </w:p>
    <w:p w:rsidR="00952DDE" w:rsidRDefault="00952DDE" w:rsidP="00931048">
      <w:pPr>
        <w:rPr>
          <w:rFonts w:ascii="Times New Roman" w:hAnsi="Times New Roman"/>
        </w:rPr>
      </w:pPr>
    </w:p>
    <w:p w:rsidR="00B87832" w:rsidRDefault="00B96BF6" w:rsidP="00B87832">
      <w:pPr>
        <w:spacing w:before="120" w:after="120"/>
        <w:ind w:left="1440" w:hanging="1440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lastRenderedPageBreak/>
        <w:t>Example 2 – Calculating the Amount Needed at Retirement</w:t>
      </w:r>
    </w:p>
    <w:p w:rsidR="00B96BF6" w:rsidRPr="00B87832" w:rsidRDefault="00B96BF6" w:rsidP="00B87832">
      <w:pPr>
        <w:spacing w:before="120" w:after="120"/>
        <w:rPr>
          <w:rFonts w:ascii="Times New Roman" w:hAnsi="Times New Roman"/>
          <w:b/>
          <w:i/>
        </w:rPr>
      </w:pPr>
      <w:r>
        <w:rPr>
          <w:rFonts w:ascii="Times New Roman" w:hAnsi="Times New Roman"/>
        </w:rPr>
        <w:t>Azad plans to retire at age 60. He would like to have enough money saved in his retirement account so he can withdraw $7500 every 3 months for 25 years, starting 3 months after he retires. How much must Azad deposit at retirement at 9% per year compounded quarterly to provide for the annuity?</w:t>
      </w:r>
    </w:p>
    <w:p w:rsidR="00B96BF6" w:rsidRDefault="00B96BF6" w:rsidP="00B96BF6">
      <w:pPr>
        <w:rPr>
          <w:rFonts w:ascii="Times New Roman" w:hAnsi="Times New Roman"/>
        </w:rPr>
      </w:pPr>
    </w:p>
    <w:p w:rsidR="00B96BF6" w:rsidRDefault="00B96BF6" w:rsidP="00B96BF6">
      <w:pPr>
        <w:rPr>
          <w:rFonts w:ascii="Times New Roman" w:hAnsi="Times New Roman"/>
        </w:rPr>
      </w:pPr>
    </w:p>
    <w:p w:rsidR="00B96BF6" w:rsidRDefault="00B96BF6" w:rsidP="00B96BF6">
      <w:pPr>
        <w:rPr>
          <w:rFonts w:ascii="Times New Roman" w:hAnsi="Times New Roman"/>
        </w:rPr>
      </w:pPr>
    </w:p>
    <w:p w:rsidR="00B96BF6" w:rsidRPr="00B96BF6" w:rsidRDefault="00B96BF6" w:rsidP="00B96BF6">
      <w:pPr>
        <w:rPr>
          <w:rFonts w:ascii="Times New Roman" w:hAnsi="Times New Roman"/>
        </w:rPr>
      </w:pPr>
    </w:p>
    <w:p w:rsidR="002C716F" w:rsidRDefault="002C716F" w:rsidP="002C716F">
      <w:pPr>
        <w:rPr>
          <w:rFonts w:ascii="Times New Roman" w:hAnsi="Times New Roman"/>
        </w:rPr>
      </w:pPr>
    </w:p>
    <w:p w:rsidR="002C716F" w:rsidRDefault="002C716F" w:rsidP="002C716F">
      <w:pPr>
        <w:rPr>
          <w:rFonts w:ascii="Times New Roman" w:hAnsi="Times New Roman"/>
        </w:rPr>
      </w:pPr>
    </w:p>
    <w:p w:rsidR="002C716F" w:rsidRDefault="002C716F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B87832" w:rsidRDefault="00B87832" w:rsidP="002C716F">
      <w:pPr>
        <w:rPr>
          <w:rFonts w:ascii="Times New Roman" w:hAnsi="Times New Roman"/>
        </w:rPr>
      </w:pPr>
    </w:p>
    <w:p w:rsidR="002C716F" w:rsidRDefault="002C716F" w:rsidP="002C716F">
      <w:pPr>
        <w:rPr>
          <w:rFonts w:ascii="Times New Roman" w:hAnsi="Times New Roman"/>
        </w:rPr>
      </w:pPr>
    </w:p>
    <w:p w:rsidR="002C716F" w:rsidRDefault="002C716F" w:rsidP="002C716F">
      <w:pPr>
        <w:rPr>
          <w:rFonts w:ascii="Times New Roman" w:hAnsi="Times New Roman"/>
        </w:rPr>
      </w:pPr>
    </w:p>
    <w:p w:rsidR="002C716F" w:rsidRDefault="002C716F" w:rsidP="002C716F">
      <w:pPr>
        <w:rPr>
          <w:rFonts w:ascii="Times New Roman" w:hAnsi="Times New Roman"/>
        </w:rPr>
      </w:pPr>
    </w:p>
    <w:p w:rsidR="00B87832" w:rsidRDefault="00B87832" w:rsidP="002C716F">
      <w:pPr>
        <w:rPr>
          <w:rFonts w:ascii="Times New Roman" w:hAnsi="Times New Roman"/>
        </w:rPr>
      </w:pPr>
    </w:p>
    <w:p w:rsidR="00B87832" w:rsidRDefault="00B87832" w:rsidP="00B87832">
      <w:pPr>
        <w:spacing w:before="120" w:after="120"/>
        <w:ind w:left="1440" w:hanging="1440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 xml:space="preserve">Example </w:t>
      </w:r>
      <w:r>
        <w:rPr>
          <w:rFonts w:ascii="Times New Roman" w:hAnsi="Times New Roman"/>
          <w:b/>
          <w:i/>
        </w:rPr>
        <w:t>3</w:t>
      </w:r>
      <w:r>
        <w:rPr>
          <w:rFonts w:ascii="Times New Roman" w:hAnsi="Times New Roman"/>
          <w:b/>
          <w:i/>
        </w:rPr>
        <w:t xml:space="preserve"> – Calculating the </w:t>
      </w:r>
      <w:r>
        <w:rPr>
          <w:rFonts w:ascii="Times New Roman" w:hAnsi="Times New Roman"/>
          <w:b/>
          <w:i/>
        </w:rPr>
        <w:t>Principal Borrowed for a Loan</w:t>
      </w:r>
    </w:p>
    <w:p w:rsidR="00B87832" w:rsidRDefault="00B87832" w:rsidP="00B87832">
      <w:pPr>
        <w:spacing w:before="120" w:after="1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Valeria plans to buy a used car. She can afford monthly car loan payments of $300. The car dealer offers Valeria a loan at 6.9% per year compounded monthly, for 3 years. The first payment </w:t>
      </w:r>
      <w:proofErr w:type="gramStart"/>
      <w:r>
        <w:rPr>
          <w:rFonts w:ascii="Times New Roman" w:hAnsi="Times New Roman"/>
        </w:rPr>
        <w:t>will be made</w:t>
      </w:r>
      <w:proofErr w:type="gramEnd"/>
      <w:r>
        <w:rPr>
          <w:rFonts w:ascii="Times New Roman" w:hAnsi="Times New Roman"/>
        </w:rPr>
        <w:t xml:space="preserve"> 1 month from the date she buys the car.</w:t>
      </w:r>
    </w:p>
    <w:p w:rsidR="00B87832" w:rsidRDefault="00B87832" w:rsidP="00B87832">
      <w:pPr>
        <w:spacing w:before="120" w:after="120"/>
        <w:rPr>
          <w:rFonts w:ascii="Times New Roman" w:hAnsi="Times New Roman"/>
        </w:rPr>
      </w:pPr>
      <w:r>
        <w:rPr>
          <w:rFonts w:ascii="Times New Roman" w:hAnsi="Times New Roman"/>
        </w:rPr>
        <w:t>a) How much can Valeria afford to borrow?</w:t>
      </w:r>
    </w:p>
    <w:p w:rsidR="00B87832" w:rsidRDefault="00B87832" w:rsidP="00B87832">
      <w:pPr>
        <w:spacing w:before="120" w:after="120"/>
        <w:rPr>
          <w:rFonts w:ascii="Times New Roman" w:hAnsi="Times New Roman"/>
        </w:rPr>
      </w:pPr>
    </w:p>
    <w:p w:rsidR="00B87832" w:rsidRDefault="00B87832" w:rsidP="00B87832">
      <w:pPr>
        <w:spacing w:before="120" w:after="120"/>
        <w:rPr>
          <w:rFonts w:ascii="Times New Roman" w:hAnsi="Times New Roman"/>
        </w:rPr>
      </w:pPr>
    </w:p>
    <w:p w:rsidR="00B87832" w:rsidRDefault="00B87832" w:rsidP="00B87832">
      <w:pPr>
        <w:spacing w:before="120" w:after="120"/>
        <w:rPr>
          <w:rFonts w:ascii="Times New Roman" w:hAnsi="Times New Roman"/>
        </w:rPr>
      </w:pPr>
    </w:p>
    <w:p w:rsidR="00B87832" w:rsidRDefault="00B87832" w:rsidP="00B87832">
      <w:pPr>
        <w:spacing w:before="120" w:after="120"/>
        <w:rPr>
          <w:rFonts w:ascii="Times New Roman" w:hAnsi="Times New Roman"/>
        </w:rPr>
      </w:pPr>
    </w:p>
    <w:p w:rsidR="00B87832" w:rsidRDefault="00B87832" w:rsidP="00B87832">
      <w:pPr>
        <w:spacing w:before="120" w:after="120"/>
        <w:rPr>
          <w:rFonts w:ascii="Times New Roman" w:hAnsi="Times New Roman"/>
        </w:rPr>
      </w:pPr>
    </w:p>
    <w:p w:rsidR="00101F10" w:rsidRDefault="00101F10" w:rsidP="00B87832">
      <w:pPr>
        <w:spacing w:before="120" w:after="120"/>
        <w:rPr>
          <w:rFonts w:ascii="Times New Roman" w:hAnsi="Times New Roman"/>
        </w:rPr>
      </w:pPr>
    </w:p>
    <w:p w:rsidR="00101F10" w:rsidRDefault="00101F10" w:rsidP="00B87832">
      <w:pPr>
        <w:spacing w:before="120" w:after="120"/>
        <w:rPr>
          <w:rFonts w:ascii="Times New Roman" w:hAnsi="Times New Roman"/>
        </w:rPr>
      </w:pPr>
    </w:p>
    <w:p w:rsidR="00B87832" w:rsidRDefault="00B87832" w:rsidP="00B87832">
      <w:pPr>
        <w:spacing w:before="120" w:after="120"/>
        <w:rPr>
          <w:rFonts w:ascii="Times New Roman" w:hAnsi="Times New Roman"/>
        </w:rPr>
      </w:pPr>
    </w:p>
    <w:p w:rsidR="00B87832" w:rsidRDefault="00B87832" w:rsidP="00B87832">
      <w:pPr>
        <w:spacing w:before="120" w:after="120"/>
        <w:rPr>
          <w:rFonts w:ascii="Times New Roman" w:hAnsi="Times New Roman"/>
        </w:rPr>
      </w:pPr>
    </w:p>
    <w:p w:rsidR="00B87832" w:rsidRDefault="00B87832" w:rsidP="00B87832">
      <w:pPr>
        <w:spacing w:before="120" w:after="120"/>
        <w:rPr>
          <w:rFonts w:ascii="Times New Roman" w:hAnsi="Times New Roman"/>
        </w:rPr>
      </w:pPr>
    </w:p>
    <w:p w:rsidR="00B87832" w:rsidRDefault="00B87832" w:rsidP="00B87832">
      <w:pPr>
        <w:spacing w:before="120" w:after="120"/>
        <w:rPr>
          <w:rFonts w:ascii="Times New Roman" w:hAnsi="Times New Roman"/>
        </w:rPr>
      </w:pPr>
      <w:r>
        <w:rPr>
          <w:rFonts w:ascii="Times New Roman" w:hAnsi="Times New Roman"/>
        </w:rPr>
        <w:t>b) How much interest will Valeria pay on the loan?</w:t>
      </w:r>
    </w:p>
    <w:p w:rsidR="00B87832" w:rsidRPr="00B87832" w:rsidRDefault="00B87832" w:rsidP="00B87832">
      <w:pPr>
        <w:spacing w:before="120" w:after="120"/>
        <w:rPr>
          <w:rFonts w:ascii="Times New Roman" w:hAnsi="Times New Roman"/>
        </w:rPr>
      </w:pPr>
    </w:p>
    <w:p w:rsidR="00B87832" w:rsidRDefault="00B87832" w:rsidP="002C716F">
      <w:pPr>
        <w:rPr>
          <w:rFonts w:ascii="Times New Roman" w:hAnsi="Times New Roman"/>
        </w:rPr>
      </w:pPr>
    </w:p>
    <w:p w:rsidR="002C716F" w:rsidRDefault="002C716F" w:rsidP="002C716F">
      <w:pPr>
        <w:rPr>
          <w:rFonts w:ascii="Times New Roman" w:hAnsi="Times New Roman"/>
        </w:rPr>
      </w:pPr>
    </w:p>
    <w:p w:rsidR="002C716F" w:rsidRDefault="002C716F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  <w:sectPr w:rsidR="00101F10" w:rsidSect="008076F9">
          <w:headerReference w:type="default" r:id="rId22"/>
          <w:footerReference w:type="default" r:id="rId23"/>
          <w:pgSz w:w="12240" w:h="15840"/>
          <w:pgMar w:top="720" w:right="720" w:bottom="720" w:left="720" w:header="270" w:footer="299" w:gutter="0"/>
          <w:cols w:space="708"/>
          <w:docGrid w:linePitch="360"/>
        </w:sectPr>
      </w:pPr>
    </w:p>
    <w:p w:rsidR="00B87832" w:rsidRPr="00101F10" w:rsidRDefault="00B87832" w:rsidP="00B87832">
      <w:pPr>
        <w:jc w:val="center"/>
        <w:rPr>
          <w:rFonts w:ascii="Times New Roman" w:hAnsi="Times New Roman"/>
          <w:b/>
        </w:rPr>
      </w:pPr>
      <w:r w:rsidRPr="00101F10">
        <w:rPr>
          <w:rFonts w:ascii="Times New Roman" w:hAnsi="Times New Roman"/>
          <w:b/>
        </w:rPr>
        <w:lastRenderedPageBreak/>
        <w:t>PRACTICE</w:t>
      </w:r>
    </w:p>
    <w:p w:rsidR="00B87832" w:rsidRDefault="00B87832" w:rsidP="00B8783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</w:t>
      </w:r>
      <w:r w:rsidR="0004503C">
        <w:rPr>
          <w:rFonts w:ascii="Times New Roman" w:hAnsi="Times New Roman"/>
        </w:rPr>
        <w:t>How much do you need to invest now at an</w:t>
      </w:r>
      <w:r>
        <w:rPr>
          <w:rFonts w:ascii="Times New Roman" w:hAnsi="Times New Roman"/>
        </w:rPr>
        <w:t xml:space="preserve"> ordinary simple annuity</w:t>
      </w:r>
      <w:r w:rsidR="0004503C">
        <w:rPr>
          <w:rFonts w:ascii="Times New Roman" w:hAnsi="Times New Roman"/>
        </w:rPr>
        <w:t xml:space="preserve"> so that you can receive p</w:t>
      </w:r>
      <w:r>
        <w:rPr>
          <w:rFonts w:ascii="Times New Roman" w:hAnsi="Times New Roman"/>
        </w:rPr>
        <w:t xml:space="preserve">ayments of $240 </w:t>
      </w:r>
      <w:r w:rsidR="0004503C">
        <w:rPr>
          <w:rFonts w:ascii="Times New Roman" w:hAnsi="Times New Roman"/>
        </w:rPr>
        <w:t xml:space="preserve">every month </w:t>
      </w:r>
      <w:r>
        <w:rPr>
          <w:rFonts w:ascii="Times New Roman" w:hAnsi="Times New Roman"/>
        </w:rPr>
        <w:t>for 15 years a</w:t>
      </w:r>
      <w:r w:rsidR="0004503C">
        <w:rPr>
          <w:rFonts w:ascii="Times New Roman" w:hAnsi="Times New Roman"/>
        </w:rPr>
        <w:t>t 2</w:t>
      </w:r>
      <w:r>
        <w:rPr>
          <w:rFonts w:ascii="Times New Roman" w:hAnsi="Times New Roman"/>
        </w:rPr>
        <w:t xml:space="preserve">.25% per year compounded </w:t>
      </w:r>
      <w:r w:rsidR="0004503C">
        <w:rPr>
          <w:rFonts w:ascii="Times New Roman" w:hAnsi="Times New Roman"/>
        </w:rPr>
        <w:t>monthly?</w:t>
      </w:r>
    </w:p>
    <w:p w:rsidR="00101F10" w:rsidRDefault="00101F10" w:rsidP="00B87832">
      <w:pPr>
        <w:rPr>
          <w:rFonts w:ascii="Times New Roman" w:hAnsi="Times New Roman"/>
        </w:rPr>
      </w:pPr>
    </w:p>
    <w:p w:rsidR="00101F10" w:rsidRDefault="00101F10" w:rsidP="00B87832">
      <w:pPr>
        <w:rPr>
          <w:rFonts w:ascii="Times New Roman" w:hAnsi="Times New Roman"/>
        </w:rPr>
      </w:pPr>
    </w:p>
    <w:p w:rsidR="00101F10" w:rsidRDefault="00101F10" w:rsidP="00B87832">
      <w:pPr>
        <w:rPr>
          <w:rFonts w:ascii="Times New Roman" w:hAnsi="Times New Roman"/>
        </w:rPr>
      </w:pPr>
    </w:p>
    <w:p w:rsidR="00101F10" w:rsidRDefault="00101F10" w:rsidP="00B87832">
      <w:pPr>
        <w:rPr>
          <w:rFonts w:ascii="Times New Roman" w:hAnsi="Times New Roman"/>
        </w:rPr>
      </w:pPr>
    </w:p>
    <w:p w:rsidR="00101F10" w:rsidRDefault="00101F10" w:rsidP="00B87832">
      <w:pPr>
        <w:rPr>
          <w:rFonts w:ascii="Times New Roman" w:hAnsi="Times New Roman"/>
        </w:rPr>
      </w:pPr>
    </w:p>
    <w:p w:rsidR="00101F10" w:rsidRDefault="00101F10" w:rsidP="00B87832">
      <w:pPr>
        <w:rPr>
          <w:rFonts w:ascii="Times New Roman" w:hAnsi="Times New Roman"/>
        </w:rPr>
      </w:pPr>
    </w:p>
    <w:p w:rsidR="00101F10" w:rsidRDefault="00101F10" w:rsidP="00B87832">
      <w:pPr>
        <w:rPr>
          <w:rFonts w:ascii="Times New Roman" w:hAnsi="Times New Roman"/>
        </w:rPr>
      </w:pPr>
    </w:p>
    <w:p w:rsidR="00101F10" w:rsidRDefault="00101F10" w:rsidP="00B87832">
      <w:pPr>
        <w:rPr>
          <w:rFonts w:ascii="Times New Roman" w:hAnsi="Times New Roman"/>
        </w:rPr>
      </w:pPr>
    </w:p>
    <w:p w:rsidR="001A1D3F" w:rsidRDefault="001A1D3F" w:rsidP="00B87832">
      <w:pPr>
        <w:rPr>
          <w:rFonts w:ascii="Times New Roman" w:hAnsi="Times New Roman"/>
        </w:rPr>
      </w:pPr>
    </w:p>
    <w:p w:rsidR="001A1D3F" w:rsidRDefault="001A1D3F" w:rsidP="00B87832">
      <w:pPr>
        <w:rPr>
          <w:rFonts w:ascii="Times New Roman" w:hAnsi="Times New Roman"/>
        </w:rPr>
      </w:pPr>
    </w:p>
    <w:p w:rsidR="00101F10" w:rsidRDefault="00101F10" w:rsidP="00B87832">
      <w:pPr>
        <w:rPr>
          <w:rFonts w:ascii="Times New Roman" w:hAnsi="Times New Roman"/>
        </w:rPr>
      </w:pPr>
    </w:p>
    <w:p w:rsidR="00101F10" w:rsidRDefault="00101F10" w:rsidP="00B87832">
      <w:pPr>
        <w:rPr>
          <w:rFonts w:ascii="Times New Roman" w:hAnsi="Times New Roman"/>
        </w:rPr>
      </w:pPr>
    </w:p>
    <w:p w:rsidR="00B87832" w:rsidRDefault="00B87832" w:rsidP="00B87832">
      <w:pPr>
        <w:rPr>
          <w:rFonts w:ascii="Times New Roman" w:hAnsi="Times New Roman"/>
        </w:rPr>
      </w:pPr>
    </w:p>
    <w:p w:rsidR="00B87832" w:rsidRDefault="00B87832" w:rsidP="00B87832">
      <w:pPr>
        <w:rPr>
          <w:rFonts w:ascii="Times New Roman" w:hAnsi="Times New Roman"/>
        </w:rPr>
      </w:pPr>
      <w:r>
        <w:rPr>
          <w:rFonts w:ascii="Times New Roman" w:hAnsi="Times New Roman"/>
        </w:rPr>
        <w:t>2) Determine the present value and amount of interest annuity earned</w:t>
      </w:r>
      <w:r w:rsidR="0004503C">
        <w:rPr>
          <w:rFonts w:ascii="Times New Roman" w:hAnsi="Times New Roman"/>
        </w:rPr>
        <w:t xml:space="preserve"> of the following ordinary simple annuity:</w:t>
      </w:r>
    </w:p>
    <w:p w:rsidR="00B87832" w:rsidRDefault="0004503C" w:rsidP="00B87832">
      <w:pPr>
        <w:rPr>
          <w:rFonts w:ascii="Times New Roman" w:hAnsi="Times New Roman"/>
        </w:rPr>
      </w:pPr>
      <w:r>
        <w:rPr>
          <w:rFonts w:ascii="Times New Roman" w:hAnsi="Times New Roman"/>
        </w:rPr>
        <w:t>Quarterly p</w:t>
      </w:r>
      <w:r w:rsidR="00B87832">
        <w:rPr>
          <w:rFonts w:ascii="Times New Roman" w:hAnsi="Times New Roman"/>
        </w:rPr>
        <w:t xml:space="preserve">ayments of $50 </w:t>
      </w:r>
      <w:r>
        <w:rPr>
          <w:rFonts w:ascii="Times New Roman" w:hAnsi="Times New Roman"/>
        </w:rPr>
        <w:t>for</w:t>
      </w:r>
      <w:r w:rsidR="00B87832">
        <w:rPr>
          <w:rFonts w:ascii="Times New Roman" w:hAnsi="Times New Roman"/>
        </w:rPr>
        <w:t xml:space="preserve"> 4.5 years at 4.8% per year compounded quarterly</w:t>
      </w:r>
    </w:p>
    <w:p w:rsidR="002C716F" w:rsidRDefault="002C716F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AF24BC" w:rsidRDefault="00AF24BC" w:rsidP="002C716F">
      <w:pPr>
        <w:rPr>
          <w:rFonts w:ascii="Times New Roman" w:hAnsi="Times New Roman"/>
        </w:rPr>
      </w:pPr>
    </w:p>
    <w:p w:rsidR="00AF24BC" w:rsidRDefault="00AF24BC" w:rsidP="002C716F">
      <w:pPr>
        <w:rPr>
          <w:rFonts w:ascii="Times New Roman" w:hAnsi="Times New Roman"/>
        </w:rPr>
      </w:pPr>
    </w:p>
    <w:p w:rsidR="00AF24BC" w:rsidRDefault="00AF24BC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A1D3F" w:rsidRDefault="001A1D3F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2C716F">
      <w:pPr>
        <w:rPr>
          <w:rFonts w:ascii="Times New Roman" w:hAnsi="Times New Roman"/>
        </w:rPr>
      </w:pPr>
    </w:p>
    <w:p w:rsidR="00101F10" w:rsidRDefault="00101F10" w:rsidP="001A1D3F">
      <w:pPr>
        <w:ind w:firstLine="720"/>
        <w:rPr>
          <w:rFonts w:ascii="Times New Roman" w:hAnsi="Times New Roman"/>
        </w:rPr>
      </w:pPr>
    </w:p>
    <w:p w:rsidR="001A1D3F" w:rsidRDefault="001A1D3F" w:rsidP="001A1D3F">
      <w:pPr>
        <w:ind w:firstLine="720"/>
        <w:rPr>
          <w:rFonts w:ascii="Times New Roman" w:hAnsi="Times New Roman"/>
        </w:rPr>
      </w:pPr>
    </w:p>
    <w:p w:rsidR="00101F10" w:rsidRPr="008076F9" w:rsidRDefault="001A1D3F" w:rsidP="002C716F">
      <w:pPr>
        <w:rPr>
          <w:rFonts w:ascii="Times New Roman" w:hAnsi="Times New Roman"/>
        </w:rPr>
      </w:pPr>
      <w:r>
        <w:rPr>
          <w:rFonts w:ascii="Times New Roman" w:hAnsi="Times New Roman"/>
        </w:rPr>
        <w:t>3) Mikayla is setting up an income fund for her retirement. She wishes to receive $2500 every month for the next 20 years, starting 1 month from now. The income fund pays 4% per year compounded monthly. How much must Mikayla deposit now to be able to receive the desired amount every month?</w:t>
      </w:r>
    </w:p>
    <w:p w:rsidR="00D615A2" w:rsidRPr="008076F9" w:rsidRDefault="00D615A2" w:rsidP="00931048">
      <w:pPr>
        <w:rPr>
          <w:rFonts w:ascii="Times New Roman" w:hAnsi="Times New Roman"/>
        </w:rPr>
      </w:pPr>
      <w:bookmarkStart w:id="0" w:name="_GoBack"/>
      <w:bookmarkEnd w:id="0"/>
    </w:p>
    <w:sectPr w:rsidR="00D615A2" w:rsidRPr="008076F9" w:rsidSect="008076F9">
      <w:footerReference w:type="default" r:id="rId24"/>
      <w:pgSz w:w="12240" w:h="15840"/>
      <w:pgMar w:top="720" w:right="720" w:bottom="720" w:left="720" w:header="270" w:footer="29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2EC5" w:rsidRDefault="006C2EC5" w:rsidP="00C17937">
      <w:r>
        <w:separator/>
      </w:r>
    </w:p>
  </w:endnote>
  <w:endnote w:type="continuationSeparator" w:id="0">
    <w:p w:rsidR="006C2EC5" w:rsidRDefault="006C2EC5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13FE" w:rsidRPr="008076F9" w:rsidRDefault="001913FE" w:rsidP="008076F9">
    <w:pPr>
      <w:pStyle w:val="Footer"/>
      <w:tabs>
        <w:tab w:val="clear" w:pos="9360"/>
        <w:tab w:val="right" w:pos="10800"/>
      </w:tabs>
      <w:rPr>
        <w:rFonts w:ascii="Times New Roman" w:hAnsi="Times New Roman"/>
      </w:rPr>
    </w:pPr>
    <w:r w:rsidRPr="008076F9">
      <w:rPr>
        <w:rFonts w:ascii="Times New Roman" w:hAnsi="Times New Roman"/>
      </w:rPr>
      <w:tab/>
    </w:r>
    <w:r w:rsidRPr="008076F9">
      <w:rPr>
        <w:rFonts w:ascii="Times New Roman" w:hAnsi="Times New Roman"/>
      </w:rPr>
      <w:tab/>
      <w:t xml:space="preserve">Page </w:t>
    </w:r>
    <w:r w:rsidR="00A9569B" w:rsidRPr="008076F9">
      <w:rPr>
        <w:rFonts w:ascii="Times New Roman" w:hAnsi="Times New Roman"/>
      </w:rPr>
      <w:fldChar w:fldCharType="begin"/>
    </w:r>
    <w:r w:rsidRPr="008076F9">
      <w:rPr>
        <w:rFonts w:ascii="Times New Roman" w:hAnsi="Times New Roman"/>
      </w:rPr>
      <w:instrText xml:space="preserve"> PAGE </w:instrText>
    </w:r>
    <w:r w:rsidR="00A9569B" w:rsidRPr="008076F9">
      <w:rPr>
        <w:rFonts w:ascii="Times New Roman" w:hAnsi="Times New Roman"/>
      </w:rPr>
      <w:fldChar w:fldCharType="separate"/>
    </w:r>
    <w:r w:rsidR="001512A4">
      <w:rPr>
        <w:rFonts w:ascii="Times New Roman" w:hAnsi="Times New Roman"/>
        <w:noProof/>
      </w:rPr>
      <w:t>2</w:t>
    </w:r>
    <w:r w:rsidR="00A9569B" w:rsidRPr="008076F9">
      <w:rPr>
        <w:rFonts w:ascii="Times New Roman" w:hAnsi="Times New Roman"/>
      </w:rPr>
      <w:fldChar w:fldCharType="end"/>
    </w:r>
    <w:r w:rsidRPr="008076F9">
      <w:rPr>
        <w:rFonts w:ascii="Times New Roman" w:hAnsi="Times New Roman"/>
      </w:rPr>
      <w:t xml:space="preserve"> of </w:t>
    </w:r>
    <w:r w:rsidR="00A9569B" w:rsidRPr="008076F9">
      <w:rPr>
        <w:rFonts w:ascii="Times New Roman" w:hAnsi="Times New Roman"/>
      </w:rPr>
      <w:fldChar w:fldCharType="begin"/>
    </w:r>
    <w:r w:rsidRPr="008076F9">
      <w:rPr>
        <w:rFonts w:ascii="Times New Roman" w:hAnsi="Times New Roman"/>
      </w:rPr>
      <w:instrText xml:space="preserve"> NUMPAGES  </w:instrText>
    </w:r>
    <w:r w:rsidR="00A9569B" w:rsidRPr="008076F9">
      <w:rPr>
        <w:rFonts w:ascii="Times New Roman" w:hAnsi="Times New Roman"/>
      </w:rPr>
      <w:fldChar w:fldCharType="separate"/>
    </w:r>
    <w:r w:rsidR="001512A4">
      <w:rPr>
        <w:rFonts w:ascii="Times New Roman" w:hAnsi="Times New Roman"/>
        <w:noProof/>
      </w:rPr>
      <w:t>3</w:t>
    </w:r>
    <w:r w:rsidR="00A9569B" w:rsidRPr="008076F9">
      <w:rPr>
        <w:rFonts w:ascii="Times New Roman" w:hAnsi="Times New Roman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1F10" w:rsidRPr="008076F9" w:rsidRDefault="00101F10" w:rsidP="00101F10">
    <w:pPr>
      <w:pBdr>
        <w:top w:val="single" w:sz="4" w:space="1" w:color="auto"/>
      </w:pBdr>
      <w:tabs>
        <w:tab w:val="right" w:pos="10800"/>
      </w:tabs>
      <w:spacing w:before="60"/>
      <w:rPr>
        <w:rFonts w:ascii="Times New Roman" w:hAnsi="Times New Roman"/>
      </w:rPr>
    </w:pPr>
    <w:r w:rsidRPr="008076F9">
      <w:rPr>
        <w:rFonts w:ascii="Times New Roman" w:hAnsi="Times New Roman"/>
        <w:b/>
      </w:rPr>
      <w:t>Practice</w:t>
    </w:r>
    <w:r>
      <w:rPr>
        <w:rFonts w:ascii="Times New Roman" w:hAnsi="Times New Roman"/>
      </w:rPr>
      <w:t xml:space="preserve">: </w:t>
    </w:r>
    <w:r w:rsidRPr="008076F9">
      <w:rPr>
        <w:rFonts w:ascii="Times New Roman" w:hAnsi="Times New Roman"/>
      </w:rPr>
      <w:t>Page 423 #2ab, 4ad,</w:t>
    </w:r>
    <w:r w:rsidR="00AF24BC">
      <w:rPr>
        <w:rFonts w:ascii="Times New Roman" w:hAnsi="Times New Roman"/>
      </w:rPr>
      <w:t xml:space="preserve"> 6cd, </w:t>
    </w:r>
    <w:r w:rsidRPr="008076F9">
      <w:rPr>
        <w:rFonts w:ascii="Times New Roman" w:hAnsi="Times New Roman"/>
      </w:rPr>
      <w:t>9</w:t>
    </w:r>
    <w:r w:rsidR="00AF24BC">
      <w:rPr>
        <w:rFonts w:ascii="Times New Roman" w:hAnsi="Times New Roman"/>
      </w:rPr>
      <w:t xml:space="preserve"> and 11</w:t>
    </w:r>
    <w:r>
      <w:rPr>
        <w:rFonts w:ascii="Times New Roman" w:hAnsi="Times New Roman"/>
      </w:rPr>
      <w:tab/>
    </w:r>
    <w:r w:rsidR="00AF24BC">
      <w:rPr>
        <w:rFonts w:ascii="Times New Roman" w:hAnsi="Times New Roman"/>
      </w:rPr>
      <w:t xml:space="preserve">  </w:t>
    </w:r>
    <w:r w:rsidRPr="008076F9">
      <w:rPr>
        <w:rFonts w:ascii="Times New Roman" w:hAnsi="Times New Roman"/>
      </w:rPr>
      <w:t xml:space="preserve">Page </w:t>
    </w:r>
    <w:r w:rsidRPr="008076F9">
      <w:rPr>
        <w:rFonts w:ascii="Times New Roman" w:hAnsi="Times New Roman"/>
      </w:rPr>
      <w:fldChar w:fldCharType="begin"/>
    </w:r>
    <w:r w:rsidRPr="008076F9">
      <w:rPr>
        <w:rFonts w:ascii="Times New Roman" w:hAnsi="Times New Roman"/>
      </w:rPr>
      <w:instrText xml:space="preserve"> PAGE </w:instrText>
    </w:r>
    <w:r w:rsidRPr="008076F9">
      <w:rPr>
        <w:rFonts w:ascii="Times New Roman" w:hAnsi="Times New Roman"/>
      </w:rPr>
      <w:fldChar w:fldCharType="separate"/>
    </w:r>
    <w:r w:rsidR="001512A4">
      <w:rPr>
        <w:rFonts w:ascii="Times New Roman" w:hAnsi="Times New Roman"/>
        <w:noProof/>
      </w:rPr>
      <w:t>3</w:t>
    </w:r>
    <w:r w:rsidRPr="008076F9">
      <w:rPr>
        <w:rFonts w:ascii="Times New Roman" w:hAnsi="Times New Roman"/>
      </w:rPr>
      <w:fldChar w:fldCharType="end"/>
    </w:r>
    <w:r w:rsidRPr="008076F9">
      <w:rPr>
        <w:rFonts w:ascii="Times New Roman" w:hAnsi="Times New Roman"/>
      </w:rPr>
      <w:t xml:space="preserve"> of </w:t>
    </w:r>
    <w:r w:rsidRPr="008076F9">
      <w:rPr>
        <w:rFonts w:ascii="Times New Roman" w:hAnsi="Times New Roman"/>
      </w:rPr>
      <w:fldChar w:fldCharType="begin"/>
    </w:r>
    <w:r w:rsidRPr="008076F9">
      <w:rPr>
        <w:rFonts w:ascii="Times New Roman" w:hAnsi="Times New Roman"/>
      </w:rPr>
      <w:instrText xml:space="preserve"> NUMPAGES  </w:instrText>
    </w:r>
    <w:r w:rsidRPr="008076F9">
      <w:rPr>
        <w:rFonts w:ascii="Times New Roman" w:hAnsi="Times New Roman"/>
      </w:rPr>
      <w:fldChar w:fldCharType="separate"/>
    </w:r>
    <w:r w:rsidR="001512A4">
      <w:rPr>
        <w:rFonts w:ascii="Times New Roman" w:hAnsi="Times New Roman"/>
        <w:noProof/>
      </w:rPr>
      <w:t>3</w:t>
    </w:r>
    <w:r w:rsidRPr="008076F9"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2EC5" w:rsidRDefault="006C2EC5" w:rsidP="00C17937">
      <w:r>
        <w:separator/>
      </w:r>
    </w:p>
  </w:footnote>
  <w:footnote w:type="continuationSeparator" w:id="0">
    <w:p w:rsidR="006C2EC5" w:rsidRDefault="006C2EC5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1E36" w:rsidRDefault="00D51E36" w:rsidP="00D51E36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AP4C</w:t>
    </w:r>
    <w:r>
      <w:rPr>
        <w:rFonts w:ascii="Times New Roman" w:hAnsi="Times New Roman"/>
        <w:b/>
        <w:sz w:val="24"/>
        <w:szCs w:val="24"/>
      </w:rPr>
      <w:tab/>
      <w:t>Date: ____________</w:t>
    </w:r>
  </w:p>
  <w:p w:rsidR="00D51E36" w:rsidRPr="00E24A6D" w:rsidRDefault="00570A4B" w:rsidP="00D51E36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  <w:u w:val="single"/>
      </w:rPr>
    </w:pPr>
    <w:r>
      <w:rPr>
        <w:rFonts w:ascii="Times New Roman" w:hAnsi="Times New Roman"/>
        <w:b/>
        <w:sz w:val="24"/>
        <w:szCs w:val="24"/>
        <w:u w:val="single"/>
      </w:rPr>
      <w:t>Day 7</w:t>
    </w:r>
    <w:r w:rsidR="00D51E36">
      <w:rPr>
        <w:rFonts w:ascii="Times New Roman" w:hAnsi="Times New Roman"/>
        <w:b/>
        <w:sz w:val="24"/>
        <w:szCs w:val="24"/>
        <w:u w:val="single"/>
      </w:rPr>
      <w:t>: Present Value</w:t>
    </w:r>
    <w:r w:rsidR="00667095">
      <w:rPr>
        <w:rFonts w:ascii="Times New Roman" w:hAnsi="Times New Roman"/>
        <w:b/>
        <w:sz w:val="24"/>
        <w:szCs w:val="24"/>
        <w:u w:val="single"/>
      </w:rPr>
      <w:t xml:space="preserve"> of an Annuity</w:t>
    </w:r>
    <w:r w:rsidR="00D51E36">
      <w:rPr>
        <w:rFonts w:ascii="Times New Roman" w:hAnsi="Times New Roman"/>
        <w:b/>
        <w:sz w:val="24"/>
        <w:szCs w:val="24"/>
        <w:u w:val="single"/>
      </w:rPr>
      <w:tab/>
      <w:t>Unit 7 &amp; 8: Financial Math</w:t>
    </w:r>
  </w:p>
  <w:p w:rsidR="001913FE" w:rsidRPr="00D51E36" w:rsidRDefault="001913FE" w:rsidP="00D51E3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45718F"/>
    <w:multiLevelType w:val="hybridMultilevel"/>
    <w:tmpl w:val="5BEAA8AC"/>
    <w:lvl w:ilvl="0" w:tplc="CC44E8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6E542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4316D70"/>
    <w:multiLevelType w:val="hybridMultilevel"/>
    <w:tmpl w:val="5BE48C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D77D6"/>
    <w:multiLevelType w:val="hybridMultilevel"/>
    <w:tmpl w:val="5E72AA28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5AE2328"/>
    <w:multiLevelType w:val="hybridMultilevel"/>
    <w:tmpl w:val="E0EEC76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8B36872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B8638A2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0F3B71FA"/>
    <w:multiLevelType w:val="hybridMultilevel"/>
    <w:tmpl w:val="BC60443E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F9E47FA"/>
    <w:multiLevelType w:val="hybridMultilevel"/>
    <w:tmpl w:val="17987D7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0C9246A"/>
    <w:multiLevelType w:val="hybridMultilevel"/>
    <w:tmpl w:val="5D3AF8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8786952"/>
    <w:multiLevelType w:val="hybridMultilevel"/>
    <w:tmpl w:val="23C6B57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D7014E7"/>
    <w:multiLevelType w:val="hybridMultilevel"/>
    <w:tmpl w:val="37761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460937"/>
    <w:multiLevelType w:val="hybridMultilevel"/>
    <w:tmpl w:val="6FEE5960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1F9F43DE"/>
    <w:multiLevelType w:val="hybridMultilevel"/>
    <w:tmpl w:val="DEC6CC14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2857996"/>
    <w:multiLevelType w:val="hybridMultilevel"/>
    <w:tmpl w:val="97D2D3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B23165"/>
    <w:multiLevelType w:val="hybridMultilevel"/>
    <w:tmpl w:val="23D87C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61B11AD"/>
    <w:multiLevelType w:val="hybridMultilevel"/>
    <w:tmpl w:val="B1F4682C"/>
    <w:lvl w:ilvl="0" w:tplc="C9DA2DA6">
      <w:start w:val="5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264D0EC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2B034904"/>
    <w:multiLevelType w:val="hybridMultilevel"/>
    <w:tmpl w:val="D77661D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0F27AD0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6285D3D"/>
    <w:multiLevelType w:val="hybridMultilevel"/>
    <w:tmpl w:val="38DA94E0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377D7E64"/>
    <w:multiLevelType w:val="hybridMultilevel"/>
    <w:tmpl w:val="230272F2"/>
    <w:lvl w:ilvl="0" w:tplc="743C80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72060F"/>
    <w:multiLevelType w:val="hybridMultilevel"/>
    <w:tmpl w:val="438243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BA90BF3"/>
    <w:multiLevelType w:val="hybridMultilevel"/>
    <w:tmpl w:val="2D16238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3BFC6F41"/>
    <w:multiLevelType w:val="hybridMultilevel"/>
    <w:tmpl w:val="C2B04D64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99390E"/>
    <w:multiLevelType w:val="hybridMultilevel"/>
    <w:tmpl w:val="B0DC95C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F76DC1"/>
    <w:multiLevelType w:val="hybridMultilevel"/>
    <w:tmpl w:val="98940F5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4D27288F"/>
    <w:multiLevelType w:val="hybridMultilevel"/>
    <w:tmpl w:val="60B2061C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E166D56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4F14057E"/>
    <w:multiLevelType w:val="hybridMultilevel"/>
    <w:tmpl w:val="CF8E0552"/>
    <w:lvl w:ilvl="0" w:tplc="7D3C08EA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5130A6A"/>
    <w:multiLevelType w:val="hybridMultilevel"/>
    <w:tmpl w:val="6B74BB4E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70C36D9"/>
    <w:multiLevelType w:val="hybridMultilevel"/>
    <w:tmpl w:val="3BB0197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7481B12"/>
    <w:multiLevelType w:val="hybridMultilevel"/>
    <w:tmpl w:val="56929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90A0E4C"/>
    <w:multiLevelType w:val="hybridMultilevel"/>
    <w:tmpl w:val="735E78A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91671DD"/>
    <w:multiLevelType w:val="hybridMultilevel"/>
    <w:tmpl w:val="29588F66"/>
    <w:lvl w:ilvl="0" w:tplc="B8482D0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EA64573"/>
    <w:multiLevelType w:val="hybridMultilevel"/>
    <w:tmpl w:val="1376E9F2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EBA4074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630044CF"/>
    <w:multiLevelType w:val="hybridMultilevel"/>
    <w:tmpl w:val="F366408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64C810D6"/>
    <w:multiLevelType w:val="hybridMultilevel"/>
    <w:tmpl w:val="2DFC99F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69E01005"/>
    <w:multiLevelType w:val="hybridMultilevel"/>
    <w:tmpl w:val="10A0187A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6DFE7C00"/>
    <w:multiLevelType w:val="hybridMultilevel"/>
    <w:tmpl w:val="1B9EFA8C"/>
    <w:lvl w:ilvl="0" w:tplc="6598D5D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6E015A67"/>
    <w:multiLevelType w:val="hybridMultilevel"/>
    <w:tmpl w:val="C84CB1E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A2B2474"/>
    <w:multiLevelType w:val="hybridMultilevel"/>
    <w:tmpl w:val="4C5A7DE6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 w15:restartNumberingAfterBreak="0">
    <w:nsid w:val="7CCA1F20"/>
    <w:multiLevelType w:val="hybridMultilevel"/>
    <w:tmpl w:val="9F728442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3"/>
  </w:num>
  <w:num w:numId="2">
    <w:abstractNumId w:val="0"/>
  </w:num>
  <w:num w:numId="3">
    <w:abstractNumId w:val="26"/>
  </w:num>
  <w:num w:numId="4">
    <w:abstractNumId w:val="35"/>
  </w:num>
  <w:num w:numId="5">
    <w:abstractNumId w:val="44"/>
  </w:num>
  <w:num w:numId="6">
    <w:abstractNumId w:val="25"/>
  </w:num>
  <w:num w:numId="7">
    <w:abstractNumId w:val="10"/>
  </w:num>
  <w:num w:numId="8">
    <w:abstractNumId w:val="16"/>
  </w:num>
  <w:num w:numId="9">
    <w:abstractNumId w:val="21"/>
  </w:num>
  <w:num w:numId="10">
    <w:abstractNumId w:val="27"/>
  </w:num>
  <w:num w:numId="11">
    <w:abstractNumId w:val="4"/>
  </w:num>
  <w:num w:numId="12">
    <w:abstractNumId w:val="29"/>
  </w:num>
  <w:num w:numId="13">
    <w:abstractNumId w:val="40"/>
  </w:num>
  <w:num w:numId="14">
    <w:abstractNumId w:val="8"/>
  </w:num>
  <w:num w:numId="15">
    <w:abstractNumId w:val="37"/>
  </w:num>
  <w:num w:numId="16">
    <w:abstractNumId w:val="38"/>
  </w:num>
  <w:num w:numId="17">
    <w:abstractNumId w:val="24"/>
  </w:num>
  <w:num w:numId="18">
    <w:abstractNumId w:val="43"/>
  </w:num>
  <w:num w:numId="19">
    <w:abstractNumId w:val="30"/>
  </w:num>
  <w:num w:numId="20">
    <w:abstractNumId w:val="1"/>
  </w:num>
  <w:num w:numId="21">
    <w:abstractNumId w:val="3"/>
  </w:num>
  <w:num w:numId="22">
    <w:abstractNumId w:val="42"/>
  </w:num>
  <w:num w:numId="23">
    <w:abstractNumId w:val="18"/>
  </w:num>
  <w:num w:numId="24">
    <w:abstractNumId w:val="34"/>
  </w:num>
  <w:num w:numId="25">
    <w:abstractNumId w:val="2"/>
  </w:num>
  <w:num w:numId="26">
    <w:abstractNumId w:val="28"/>
  </w:num>
  <w:num w:numId="27">
    <w:abstractNumId w:val="46"/>
  </w:num>
  <w:num w:numId="28">
    <w:abstractNumId w:val="36"/>
  </w:num>
  <w:num w:numId="29">
    <w:abstractNumId w:val="41"/>
  </w:num>
  <w:num w:numId="30">
    <w:abstractNumId w:val="15"/>
  </w:num>
  <w:num w:numId="31">
    <w:abstractNumId w:val="17"/>
  </w:num>
  <w:num w:numId="32">
    <w:abstractNumId w:val="9"/>
  </w:num>
  <w:num w:numId="33">
    <w:abstractNumId w:val="13"/>
  </w:num>
  <w:num w:numId="34">
    <w:abstractNumId w:val="23"/>
  </w:num>
  <w:num w:numId="35">
    <w:abstractNumId w:val="22"/>
  </w:num>
  <w:num w:numId="36">
    <w:abstractNumId w:val="6"/>
  </w:num>
  <w:num w:numId="37">
    <w:abstractNumId w:val="5"/>
  </w:num>
  <w:num w:numId="38">
    <w:abstractNumId w:val="45"/>
  </w:num>
  <w:num w:numId="39">
    <w:abstractNumId w:val="31"/>
  </w:num>
  <w:num w:numId="40">
    <w:abstractNumId w:val="11"/>
  </w:num>
  <w:num w:numId="41">
    <w:abstractNumId w:val="14"/>
  </w:num>
  <w:num w:numId="42">
    <w:abstractNumId w:val="32"/>
  </w:num>
  <w:num w:numId="43">
    <w:abstractNumId w:val="20"/>
  </w:num>
  <w:num w:numId="44">
    <w:abstractNumId w:val="12"/>
  </w:num>
  <w:num w:numId="45">
    <w:abstractNumId w:val="39"/>
  </w:num>
  <w:num w:numId="46">
    <w:abstractNumId w:val="19"/>
  </w:num>
  <w:num w:numId="4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074D"/>
    <w:rsid w:val="00000D94"/>
    <w:rsid w:val="00002F7B"/>
    <w:rsid w:val="00011C97"/>
    <w:rsid w:val="0001621E"/>
    <w:rsid w:val="000174CD"/>
    <w:rsid w:val="000263A1"/>
    <w:rsid w:val="00030CCF"/>
    <w:rsid w:val="0003776D"/>
    <w:rsid w:val="00044CF4"/>
    <w:rsid w:val="0004503C"/>
    <w:rsid w:val="00047C27"/>
    <w:rsid w:val="00060171"/>
    <w:rsid w:val="000634A4"/>
    <w:rsid w:val="00070FA8"/>
    <w:rsid w:val="0007666C"/>
    <w:rsid w:val="0007724E"/>
    <w:rsid w:val="00081A27"/>
    <w:rsid w:val="00087E15"/>
    <w:rsid w:val="00097EC1"/>
    <w:rsid w:val="000A339C"/>
    <w:rsid w:val="000B13DE"/>
    <w:rsid w:val="000C265F"/>
    <w:rsid w:val="000C38C3"/>
    <w:rsid w:val="000C3D17"/>
    <w:rsid w:val="000D4AB1"/>
    <w:rsid w:val="00101F10"/>
    <w:rsid w:val="00103AAD"/>
    <w:rsid w:val="00116021"/>
    <w:rsid w:val="0012675E"/>
    <w:rsid w:val="0013104D"/>
    <w:rsid w:val="00131B0D"/>
    <w:rsid w:val="00134344"/>
    <w:rsid w:val="00137C7D"/>
    <w:rsid w:val="00143A04"/>
    <w:rsid w:val="001465C2"/>
    <w:rsid w:val="00146C6C"/>
    <w:rsid w:val="001512A4"/>
    <w:rsid w:val="001602EA"/>
    <w:rsid w:val="00166559"/>
    <w:rsid w:val="00174292"/>
    <w:rsid w:val="001906E1"/>
    <w:rsid w:val="001913FE"/>
    <w:rsid w:val="0019223E"/>
    <w:rsid w:val="0019432C"/>
    <w:rsid w:val="001A0159"/>
    <w:rsid w:val="001A1D3F"/>
    <w:rsid w:val="001A789C"/>
    <w:rsid w:val="001B380B"/>
    <w:rsid w:val="001D2616"/>
    <w:rsid w:val="001E6B5C"/>
    <w:rsid w:val="001F5AE3"/>
    <w:rsid w:val="001F681C"/>
    <w:rsid w:val="001F7B4B"/>
    <w:rsid w:val="00200921"/>
    <w:rsid w:val="0020184C"/>
    <w:rsid w:val="002117E9"/>
    <w:rsid w:val="00213EFE"/>
    <w:rsid w:val="0022207C"/>
    <w:rsid w:val="00233F73"/>
    <w:rsid w:val="0023402F"/>
    <w:rsid w:val="00235086"/>
    <w:rsid w:val="00240079"/>
    <w:rsid w:val="002406C6"/>
    <w:rsid w:val="00246AA4"/>
    <w:rsid w:val="0025464A"/>
    <w:rsid w:val="00254BCD"/>
    <w:rsid w:val="002819FE"/>
    <w:rsid w:val="00290304"/>
    <w:rsid w:val="002908AA"/>
    <w:rsid w:val="00290C19"/>
    <w:rsid w:val="00297028"/>
    <w:rsid w:val="002A4CFF"/>
    <w:rsid w:val="002A5457"/>
    <w:rsid w:val="002B2416"/>
    <w:rsid w:val="002B5B9A"/>
    <w:rsid w:val="002B7BE8"/>
    <w:rsid w:val="002C1702"/>
    <w:rsid w:val="002C716F"/>
    <w:rsid w:val="002D5407"/>
    <w:rsid w:val="002E54B8"/>
    <w:rsid w:val="002F2DA0"/>
    <w:rsid w:val="0030406A"/>
    <w:rsid w:val="00314078"/>
    <w:rsid w:val="00314978"/>
    <w:rsid w:val="00324D40"/>
    <w:rsid w:val="00327F1F"/>
    <w:rsid w:val="00344F8B"/>
    <w:rsid w:val="00376DE1"/>
    <w:rsid w:val="00393FC1"/>
    <w:rsid w:val="00396C16"/>
    <w:rsid w:val="00397373"/>
    <w:rsid w:val="003A7DDC"/>
    <w:rsid w:val="003B3018"/>
    <w:rsid w:val="003E0711"/>
    <w:rsid w:val="003E21E0"/>
    <w:rsid w:val="0040224A"/>
    <w:rsid w:val="00402C81"/>
    <w:rsid w:val="0040381B"/>
    <w:rsid w:val="00403E76"/>
    <w:rsid w:val="00405819"/>
    <w:rsid w:val="004137FD"/>
    <w:rsid w:val="00415B06"/>
    <w:rsid w:val="00436066"/>
    <w:rsid w:val="00443351"/>
    <w:rsid w:val="004552B1"/>
    <w:rsid w:val="00463937"/>
    <w:rsid w:val="00463C36"/>
    <w:rsid w:val="00481D11"/>
    <w:rsid w:val="00492B2C"/>
    <w:rsid w:val="004A2A92"/>
    <w:rsid w:val="004C49D7"/>
    <w:rsid w:val="004D6CDD"/>
    <w:rsid w:val="004E4A6C"/>
    <w:rsid w:val="004E70EC"/>
    <w:rsid w:val="00503742"/>
    <w:rsid w:val="00507C4C"/>
    <w:rsid w:val="0051588A"/>
    <w:rsid w:val="00516E5B"/>
    <w:rsid w:val="005229F4"/>
    <w:rsid w:val="00524376"/>
    <w:rsid w:val="00530811"/>
    <w:rsid w:val="00536AB0"/>
    <w:rsid w:val="00550756"/>
    <w:rsid w:val="00557EA2"/>
    <w:rsid w:val="00565DDC"/>
    <w:rsid w:val="00567035"/>
    <w:rsid w:val="00570A4B"/>
    <w:rsid w:val="005729A9"/>
    <w:rsid w:val="0058131C"/>
    <w:rsid w:val="0059069B"/>
    <w:rsid w:val="00591A3E"/>
    <w:rsid w:val="00592C84"/>
    <w:rsid w:val="00595F2E"/>
    <w:rsid w:val="005A3608"/>
    <w:rsid w:val="005A442E"/>
    <w:rsid w:val="005E4310"/>
    <w:rsid w:val="005F1090"/>
    <w:rsid w:val="005F3E1A"/>
    <w:rsid w:val="005F6E6C"/>
    <w:rsid w:val="00600F66"/>
    <w:rsid w:val="0060331F"/>
    <w:rsid w:val="00603C4C"/>
    <w:rsid w:val="0060555E"/>
    <w:rsid w:val="00616BD0"/>
    <w:rsid w:val="00617E69"/>
    <w:rsid w:val="00630A0F"/>
    <w:rsid w:val="00634E8C"/>
    <w:rsid w:val="00640FA2"/>
    <w:rsid w:val="006472A3"/>
    <w:rsid w:val="00650722"/>
    <w:rsid w:val="00654275"/>
    <w:rsid w:val="00662CF1"/>
    <w:rsid w:val="0066584B"/>
    <w:rsid w:val="00667095"/>
    <w:rsid w:val="006808E2"/>
    <w:rsid w:val="00684253"/>
    <w:rsid w:val="0069466E"/>
    <w:rsid w:val="006A1B52"/>
    <w:rsid w:val="006B3853"/>
    <w:rsid w:val="006C2EC5"/>
    <w:rsid w:val="006C3664"/>
    <w:rsid w:val="006C4A1A"/>
    <w:rsid w:val="006C525D"/>
    <w:rsid w:val="006C5863"/>
    <w:rsid w:val="006D0AEC"/>
    <w:rsid w:val="0070144B"/>
    <w:rsid w:val="00710541"/>
    <w:rsid w:val="00747800"/>
    <w:rsid w:val="007702D3"/>
    <w:rsid w:val="00770660"/>
    <w:rsid w:val="0077469D"/>
    <w:rsid w:val="00782FA9"/>
    <w:rsid w:val="00787E38"/>
    <w:rsid w:val="00792729"/>
    <w:rsid w:val="007A1651"/>
    <w:rsid w:val="007A289C"/>
    <w:rsid w:val="007A3661"/>
    <w:rsid w:val="007B2419"/>
    <w:rsid w:val="007B57DE"/>
    <w:rsid w:val="007C116B"/>
    <w:rsid w:val="007C5795"/>
    <w:rsid w:val="007E2AE5"/>
    <w:rsid w:val="007E2F9A"/>
    <w:rsid w:val="007E6521"/>
    <w:rsid w:val="007F42D9"/>
    <w:rsid w:val="0080705D"/>
    <w:rsid w:val="008076F9"/>
    <w:rsid w:val="00810868"/>
    <w:rsid w:val="00820599"/>
    <w:rsid w:val="00826247"/>
    <w:rsid w:val="00833224"/>
    <w:rsid w:val="00836597"/>
    <w:rsid w:val="00846E80"/>
    <w:rsid w:val="008513DB"/>
    <w:rsid w:val="0087386E"/>
    <w:rsid w:val="00874570"/>
    <w:rsid w:val="008834F4"/>
    <w:rsid w:val="0089078F"/>
    <w:rsid w:val="0089748C"/>
    <w:rsid w:val="008C282F"/>
    <w:rsid w:val="008C7413"/>
    <w:rsid w:val="008D0820"/>
    <w:rsid w:val="008D5ED5"/>
    <w:rsid w:val="008E26FA"/>
    <w:rsid w:val="008E2D33"/>
    <w:rsid w:val="009132D8"/>
    <w:rsid w:val="00931048"/>
    <w:rsid w:val="009375ED"/>
    <w:rsid w:val="00945769"/>
    <w:rsid w:val="00945F23"/>
    <w:rsid w:val="0095076F"/>
    <w:rsid w:val="00951235"/>
    <w:rsid w:val="00952589"/>
    <w:rsid w:val="00952DDE"/>
    <w:rsid w:val="009604D4"/>
    <w:rsid w:val="00960C49"/>
    <w:rsid w:val="009634E2"/>
    <w:rsid w:val="00965F81"/>
    <w:rsid w:val="009676B2"/>
    <w:rsid w:val="00972945"/>
    <w:rsid w:val="00986746"/>
    <w:rsid w:val="00990EC8"/>
    <w:rsid w:val="009B6032"/>
    <w:rsid w:val="009C050F"/>
    <w:rsid w:val="009C5B8E"/>
    <w:rsid w:val="009D4920"/>
    <w:rsid w:val="009D7AEF"/>
    <w:rsid w:val="009E10E3"/>
    <w:rsid w:val="009E1AA0"/>
    <w:rsid w:val="009E4544"/>
    <w:rsid w:val="009F2E9A"/>
    <w:rsid w:val="009F3933"/>
    <w:rsid w:val="00A022E3"/>
    <w:rsid w:val="00A0795B"/>
    <w:rsid w:val="00A10345"/>
    <w:rsid w:val="00A24321"/>
    <w:rsid w:val="00A27BAA"/>
    <w:rsid w:val="00A341FA"/>
    <w:rsid w:val="00A40C3E"/>
    <w:rsid w:val="00A47558"/>
    <w:rsid w:val="00A552F2"/>
    <w:rsid w:val="00A61B28"/>
    <w:rsid w:val="00A6228B"/>
    <w:rsid w:val="00A64BCA"/>
    <w:rsid w:val="00A65D76"/>
    <w:rsid w:val="00A734AF"/>
    <w:rsid w:val="00A76E9E"/>
    <w:rsid w:val="00A91137"/>
    <w:rsid w:val="00A93450"/>
    <w:rsid w:val="00A9569B"/>
    <w:rsid w:val="00A95CF0"/>
    <w:rsid w:val="00AA21FB"/>
    <w:rsid w:val="00AE3C44"/>
    <w:rsid w:val="00AF24BC"/>
    <w:rsid w:val="00AF61CC"/>
    <w:rsid w:val="00B01BC0"/>
    <w:rsid w:val="00B023BC"/>
    <w:rsid w:val="00B02DB8"/>
    <w:rsid w:val="00B07B3B"/>
    <w:rsid w:val="00B100C9"/>
    <w:rsid w:val="00B1269F"/>
    <w:rsid w:val="00B15469"/>
    <w:rsid w:val="00B309DD"/>
    <w:rsid w:val="00B41CCF"/>
    <w:rsid w:val="00B4339E"/>
    <w:rsid w:val="00B4504E"/>
    <w:rsid w:val="00B457D1"/>
    <w:rsid w:val="00B51B82"/>
    <w:rsid w:val="00B54B9B"/>
    <w:rsid w:val="00B56E80"/>
    <w:rsid w:val="00B8669F"/>
    <w:rsid w:val="00B87832"/>
    <w:rsid w:val="00B9387C"/>
    <w:rsid w:val="00B96BF6"/>
    <w:rsid w:val="00BB1A83"/>
    <w:rsid w:val="00BC1051"/>
    <w:rsid w:val="00BC2956"/>
    <w:rsid w:val="00BC6DAF"/>
    <w:rsid w:val="00BF4878"/>
    <w:rsid w:val="00C05690"/>
    <w:rsid w:val="00C05D51"/>
    <w:rsid w:val="00C11339"/>
    <w:rsid w:val="00C17937"/>
    <w:rsid w:val="00C22DA2"/>
    <w:rsid w:val="00C33138"/>
    <w:rsid w:val="00C35617"/>
    <w:rsid w:val="00C46B9D"/>
    <w:rsid w:val="00C53AC3"/>
    <w:rsid w:val="00C63A70"/>
    <w:rsid w:val="00C851CB"/>
    <w:rsid w:val="00C9034F"/>
    <w:rsid w:val="00C9050D"/>
    <w:rsid w:val="00C95B74"/>
    <w:rsid w:val="00CA6F08"/>
    <w:rsid w:val="00CB4063"/>
    <w:rsid w:val="00CD1393"/>
    <w:rsid w:val="00CD343E"/>
    <w:rsid w:val="00CF14F6"/>
    <w:rsid w:val="00CF2A83"/>
    <w:rsid w:val="00CF78D8"/>
    <w:rsid w:val="00D05EC1"/>
    <w:rsid w:val="00D117A9"/>
    <w:rsid w:val="00D122CE"/>
    <w:rsid w:val="00D21C9D"/>
    <w:rsid w:val="00D2231E"/>
    <w:rsid w:val="00D3468D"/>
    <w:rsid w:val="00D51E36"/>
    <w:rsid w:val="00D525EF"/>
    <w:rsid w:val="00D5318D"/>
    <w:rsid w:val="00D57AE4"/>
    <w:rsid w:val="00D615A2"/>
    <w:rsid w:val="00D751A1"/>
    <w:rsid w:val="00D76F44"/>
    <w:rsid w:val="00D82870"/>
    <w:rsid w:val="00D85E09"/>
    <w:rsid w:val="00D90A2A"/>
    <w:rsid w:val="00D92870"/>
    <w:rsid w:val="00D96FFA"/>
    <w:rsid w:val="00DB4919"/>
    <w:rsid w:val="00DC4872"/>
    <w:rsid w:val="00DE5087"/>
    <w:rsid w:val="00DF0011"/>
    <w:rsid w:val="00DF7994"/>
    <w:rsid w:val="00E052BB"/>
    <w:rsid w:val="00E06066"/>
    <w:rsid w:val="00E0622D"/>
    <w:rsid w:val="00E1349E"/>
    <w:rsid w:val="00E1440C"/>
    <w:rsid w:val="00E15736"/>
    <w:rsid w:val="00E20F78"/>
    <w:rsid w:val="00E25546"/>
    <w:rsid w:val="00E314BD"/>
    <w:rsid w:val="00E3299C"/>
    <w:rsid w:val="00E47195"/>
    <w:rsid w:val="00E54604"/>
    <w:rsid w:val="00E549EF"/>
    <w:rsid w:val="00E61EBB"/>
    <w:rsid w:val="00E647A0"/>
    <w:rsid w:val="00E67AFA"/>
    <w:rsid w:val="00E734FA"/>
    <w:rsid w:val="00E7637B"/>
    <w:rsid w:val="00E8726B"/>
    <w:rsid w:val="00E91C6E"/>
    <w:rsid w:val="00EA5727"/>
    <w:rsid w:val="00EB4E17"/>
    <w:rsid w:val="00EC1E23"/>
    <w:rsid w:val="00EC6459"/>
    <w:rsid w:val="00EC7098"/>
    <w:rsid w:val="00ED5306"/>
    <w:rsid w:val="00EE71EB"/>
    <w:rsid w:val="00F03887"/>
    <w:rsid w:val="00F11FFD"/>
    <w:rsid w:val="00F250C7"/>
    <w:rsid w:val="00F43A18"/>
    <w:rsid w:val="00F446A5"/>
    <w:rsid w:val="00F501F5"/>
    <w:rsid w:val="00F50F7D"/>
    <w:rsid w:val="00F54969"/>
    <w:rsid w:val="00F65590"/>
    <w:rsid w:val="00F92884"/>
    <w:rsid w:val="00F97E6F"/>
    <w:rsid w:val="00FA2F15"/>
    <w:rsid w:val="00FA2FB3"/>
    <w:rsid w:val="00FA3C7D"/>
    <w:rsid w:val="00FA4C20"/>
    <w:rsid w:val="00FB0906"/>
    <w:rsid w:val="00FB1695"/>
    <w:rsid w:val="00FB732F"/>
    <w:rsid w:val="00FC1520"/>
    <w:rsid w:val="00FC3ED0"/>
    <w:rsid w:val="00FC7FE3"/>
    <w:rsid w:val="00FD441A"/>
    <w:rsid w:val="00FD46D9"/>
    <w:rsid w:val="00FE0079"/>
    <w:rsid w:val="00FE2EAA"/>
    <w:rsid w:val="00FE3420"/>
    <w:rsid w:val="00FF1003"/>
    <w:rsid w:val="00FF100C"/>
    <w:rsid w:val="00FF29B8"/>
    <w:rsid w:val="00FF35EA"/>
    <w:rsid w:val="00FF5823"/>
    <w:rsid w:val="00FF6CBC"/>
    <w:rsid w:val="00FF7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A2A32F"/>
  <w15:docId w15:val="{36F7BFD1-8729-451B-9CD6-236AF20422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C3D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3F2589-0504-41EB-AE50-48C4D70187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295</Words>
  <Characters>1685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19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rielse</dc:creator>
  <cp:lastModifiedBy>Bulut Sicramaz</cp:lastModifiedBy>
  <cp:revision>32</cp:revision>
  <cp:lastPrinted>2019-11-23T23:59:00Z</cp:lastPrinted>
  <dcterms:created xsi:type="dcterms:W3CDTF">2019-11-23T16:33:00Z</dcterms:created>
  <dcterms:modified xsi:type="dcterms:W3CDTF">2019-11-23T2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